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6B82" w:rsidRPr="00EA6B82" w:rsidRDefault="00EA6B82" w:rsidP="00EA6B82">
      <w:pPr>
        <w:spacing w:line="360" w:lineRule="auto"/>
        <w:jc w:val="center"/>
        <w:rPr>
          <w:rFonts w:ascii=".VnTime" w:hAnsi=".VnTime"/>
          <w:b/>
          <w:sz w:val="2"/>
          <w:szCs w:val="36"/>
          <w:u w:val="singl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TuÇn 33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14"/>
          <w:u w:val="singl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Thø hai ngµy 13 th¸ng 4 n¨m 2015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/>
          <w:u w:val="single"/>
        </w:rPr>
      </w:pPr>
      <w:r w:rsidRPr="00EA6B82">
        <w:rPr>
          <w:rFonts w:ascii=".VnTime" w:hAnsi=".VnTime"/>
          <w:i/>
          <w:u w:val="single"/>
        </w:rPr>
        <w:t>Buæi s¸ng: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Ëp ®äc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Cs/>
        </w:rPr>
      </w:pPr>
      <w:r w:rsidRPr="00EA6B82">
        <w:rPr>
          <w:rFonts w:ascii=".VnTime" w:hAnsi=".VnTime"/>
          <w:i/>
        </w:rPr>
        <w:t xml:space="preserve">V­¬ng quèc v¾ng nô c­êi </w:t>
      </w:r>
      <w:r w:rsidRPr="00EA6B82">
        <w:rPr>
          <w:rFonts w:ascii=".VnTime" w:hAnsi=".VnTime"/>
          <w:i/>
          <w:iCs/>
        </w:rPr>
        <w:t xml:space="preserve"> (TiÕp)</w:t>
      </w:r>
    </w:p>
    <w:p w:rsidR="00EA6B82" w:rsidRPr="00EA6B82" w:rsidRDefault="00EA6B82" w:rsidP="00EA6B82">
      <w:pPr>
        <w:spacing w:line="20" w:lineRule="atLeast"/>
        <w:ind w:left="5760" w:firstLine="720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 xml:space="preserve">    (Theo TrÇn §øc TiÕn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Inden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>- §äc l­u lo¸t, tr«i ch¶y toµn bµi. BiÕt ®äc diÔn c¶m bµi v¨n víi giäng vui, bÊt ngê, hµo høng</w:t>
      </w:r>
    </w:p>
    <w:p w:rsidR="00EA6B82" w:rsidRPr="00EA6B82" w:rsidRDefault="00EA6B82" w:rsidP="00EA6B82">
      <w:pPr>
        <w:pStyle w:val="BodyTextInden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 xml:space="preserve">- HiÓu ®­îc néi dung: TiÕng c­êi </w:t>
      </w:r>
      <w:smartTag w:uri="urn:schemas-microsoft-com:office:smarttags" w:element="place">
        <w:smartTag w:uri="urn:schemas-microsoft-com:office:smarttags" w:element="State">
          <w:r w:rsidRPr="00EA6B82">
            <w:rPr>
              <w:szCs w:val="28"/>
            </w:rPr>
            <w:t>nh­</w:t>
          </w:r>
        </w:smartTag>
      </w:smartTag>
      <w:r w:rsidRPr="00EA6B82">
        <w:rPr>
          <w:szCs w:val="28"/>
        </w:rPr>
        <w:t xml:space="preserve"> 1 phÐp mµu lµm cho cuéc sèng cña v­¬ng quèc u buån thay ®æi, tho¸t khái nguy c¬ tµn lôi.</w:t>
      </w:r>
    </w:p>
    <w:p w:rsidR="00EA6B82" w:rsidRPr="00EA6B82" w:rsidRDefault="00EA6B82" w:rsidP="00EA6B82">
      <w:pPr>
        <w:pStyle w:val="BodyTextIndent"/>
        <w:spacing w:line="20" w:lineRule="atLeast"/>
        <w:ind w:firstLine="0"/>
        <w:rPr>
          <w:b/>
          <w:bCs/>
          <w:szCs w:val="28"/>
          <w:u w:val="single"/>
        </w:rPr>
      </w:pPr>
      <w:r w:rsidRPr="00EA6B82">
        <w:rPr>
          <w:b/>
          <w:bCs/>
          <w:szCs w:val="28"/>
          <w:u w:val="single"/>
        </w:rPr>
        <w:t>II.§å dïng d¹y häc:</w:t>
      </w:r>
    </w:p>
    <w:p w:rsidR="00EA6B82" w:rsidRPr="00EA6B82" w:rsidRDefault="00EA6B82" w:rsidP="00EA6B82">
      <w:pPr>
        <w:pStyle w:val="BodyTextIndent2"/>
        <w:spacing w:line="20" w:lineRule="atLeast"/>
      </w:pPr>
      <w:r w:rsidRPr="00EA6B82">
        <w:t>Tranh minh häa SGK. B¶ng phô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 xml:space="preserve">A.KiÓm tra bµi cò: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i/>
        </w:rPr>
      </w:pPr>
      <w:r w:rsidRPr="00EA6B82">
        <w:rPr>
          <w:rFonts w:ascii=".VnTime" w:hAnsi=".VnTime"/>
        </w:rPr>
        <w:t xml:space="preserve">              2 HS tiÕp nèi nhau ®äc thuéc lßng bµi th¬ </w:t>
      </w:r>
      <w:r w:rsidRPr="00EA6B82">
        <w:rPr>
          <w:rFonts w:ascii=".VnTime" w:hAnsi=".VnTime"/>
          <w:i/>
        </w:rPr>
        <w:t xml:space="preserve">Ng¾m tr¨ng </w:t>
      </w:r>
      <w:r w:rsidRPr="00EA6B82">
        <w:rPr>
          <w:rFonts w:ascii=".VnTime" w:hAnsi=".VnTime"/>
        </w:rPr>
        <w:t>vµ</w:t>
      </w:r>
      <w:r w:rsidRPr="00EA6B82">
        <w:rPr>
          <w:rFonts w:ascii=".VnTime" w:hAnsi=".VnTime"/>
          <w:i/>
        </w:rPr>
        <w:t xml:space="preserve"> Kh«ng ®Ò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luyÖn ®äc vµ t×m hiÓu bµi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468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i/>
                <w:iCs/>
              </w:rPr>
              <w:t>a.LuyÖn ®äc: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Nèi nhau ®äc 3 ®o¹n cña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h­íng dÉn ®äc c©u dµi, söa lçi ph¸t ©m, gi¶i nghÜa tõ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uyÖn ®äc theo cÆp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1 - 2 em ®äc c¶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®äc diÔn c¶m toµn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</w:rPr>
            </w:pPr>
            <w:r w:rsidRPr="00EA6B82">
              <w:rPr>
                <w:rFonts w:ascii=".VnTime" w:hAnsi=".VnTime"/>
                <w:i/>
              </w:rPr>
              <w:t>b.T×m hiÓu bµ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Con ng­êi phi th­êng mµ c¶ triÒu ®×nh h¸o høc nh×n lµ ai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CËu bÐ ph¸t hiÖn ra nh÷ng chuyÖn buån c­êi ë ®©u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thÇm vµ tr¶ lêi c©u há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µ 1 cËu bÐ chõng 10 tuæi, tãc ®Ó tr¸i ®µo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ë xung quanh cËu: nhµ vua quªn lau miÖng, ë quan coi v­ên ngù uyÓn, ë chÝnh m×nh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V× sao nh÷ng chuyÖn Êy buån c­êi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V× nã bÊt ngê vµ tr¸i ng­îc víi c¸i tù nhiª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BÝ mËt cña tiÕng c­êi lµ g×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Nh×n th¼ng vµo sù thËt, ph¸t hiÖn  ra nh÷ng chuyÖn m©u thuÉn, bÊt ngê, tr¸i ng­îc víi c¸i nh×n vui vÎ l¹c qua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? TiÕng c­êi lµm thay ®æi cuéc sèng ë v­¬ng quèc u buån </w:t>
            </w:r>
            <w:smartTag w:uri="urn:schemas-microsoft-com:office:smarttags" w:element="place">
              <w:smartTag w:uri="urn:schemas-microsoft-com:office:smarttags" w:element="State">
                <w:r w:rsidRPr="00EA6B82">
                  <w:rPr>
                    <w:rFonts w:ascii=".VnTime" w:hAnsi=".VnTime"/>
                  </w:rPr>
                  <w:t>nh­</w:t>
                </w:r>
              </w:smartTag>
            </w:smartTag>
            <w:r w:rsidRPr="00EA6B82">
              <w:rPr>
                <w:rFonts w:ascii=".VnTime" w:hAnsi=".VnTime"/>
              </w:rPr>
              <w:t xml:space="preserve"> thÕ nµo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µm mäi g­¬ng mÆt ®Òu r¹ng rì, t­¬i tØnh, hoa në, chim hãt, nh÷ng tia n¾ng mÆt trêi nh¶y móa, sái ®¸ reo va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i/>
                <w:iCs/>
              </w:rPr>
              <w:t>c.H­íng dÉn ®äc diÔn c¶m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HS: 3 em ®äc diÔn c¶m toµn truyÖn </w:t>
            </w:r>
            <w:r w:rsidRPr="00EA6B82">
              <w:rPr>
                <w:rFonts w:ascii=".VnTime" w:hAnsi=".VnTime"/>
              </w:rPr>
              <w:lastRenderedPageBreak/>
              <w:t>theo c¸ch ph©n va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- GV h­íng dÉn c¶ líp ®äc diÔn c¶m 1 ®o¹n trªn b¶ng phô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5 em ®äc diÔn c¶m toµn bé bµi theo va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pStyle w:val="BodyText3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3.Cñng cè , dÆn dß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  <w:color w:val="FF0000"/>
              </w:rPr>
              <w:pict>
                <v:line id="_x0000_s8989" style="position:absolute;left:0;text-align:left;z-index:251661312" from="138.6pt,19.75pt" to="337.05pt,19.75pt"/>
              </w:pict>
            </w:r>
            <w:r w:rsidRPr="00EA6B82">
              <w:rPr>
                <w:rFonts w:ascii=".VnTime" w:hAnsi=".VnTime"/>
              </w:rPr>
              <w:tab/>
              <w:t xml:space="preserve">-Cñng cè néi dung bµi. NhËn xÐt giê häc. </w:t>
            </w:r>
          </w:p>
        </w:tc>
      </w:tr>
    </w:tbl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</w:rPr>
      </w:pPr>
      <w:r w:rsidRPr="00EA6B82">
        <w:rPr>
          <w:rFonts w:ascii=".VnTime" w:hAnsi=".VnTime"/>
          <w:sz w:val="2"/>
        </w:rPr>
        <w:t xml:space="preserve">                           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«n tËp vÒ c¸c phÐp tÝnh víi ph©n sè</w:t>
      </w:r>
      <w:r w:rsidRPr="00EA6B82">
        <w:rPr>
          <w:rFonts w:ascii=".VnTime" w:hAnsi=".VnTime"/>
          <w:i/>
          <w:iCs/>
        </w:rPr>
        <w:t xml:space="preserve"> (</w:t>
      </w:r>
      <w:r w:rsidRPr="00EA6B82">
        <w:rPr>
          <w:rFonts w:ascii=".VnTime" w:hAnsi=".VnTime"/>
          <w:iCs/>
        </w:rPr>
        <w:t>TiÕp</w:t>
      </w:r>
      <w:r w:rsidRPr="00EA6B82">
        <w:rPr>
          <w:rFonts w:ascii=".VnTime" w:hAnsi=".VnTime"/>
          <w:i/>
          <w:iCs/>
        </w:rPr>
        <w:t>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left="327" w:firstLine="327"/>
        <w:jc w:val="both"/>
        <w:rPr>
          <w:rFonts w:ascii=".VnTime" w:hAnsi=".VnTime"/>
        </w:rPr>
      </w:pPr>
      <w:r w:rsidRPr="00EA6B82">
        <w:rPr>
          <w:rFonts w:ascii=".VnTime" w:hAnsi=".VnTime"/>
        </w:rPr>
        <w:t>- Gióp HS «n tËp, cñng cè kü n¨ng thùc hiÖn phÐp nh©n, phÐp chia ph©n sè.</w:t>
      </w:r>
    </w:p>
    <w:p w:rsidR="00EA6B82" w:rsidRPr="00EA6B82" w:rsidRDefault="00EA6B82" w:rsidP="00EA6B82">
      <w:pPr>
        <w:spacing w:line="20" w:lineRule="atLeast"/>
        <w:ind w:left="327" w:firstLine="327"/>
        <w:jc w:val="both"/>
        <w:rPr>
          <w:rFonts w:ascii=".VnTime" w:hAnsi=".VnTime"/>
        </w:rPr>
      </w:pPr>
      <w:r w:rsidRPr="00EA6B82">
        <w:rPr>
          <w:rFonts w:ascii=".VnTime" w:hAnsi=".VnTime"/>
        </w:rPr>
        <w:t>- ¸p dông gi¶i c¸c bµi to¸n liªn qua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I.§å dïng d¹y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B¶ng nhãm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>A.KiÓm tra:</w:t>
      </w:r>
    </w:p>
    <w:p w:rsidR="00EA6B82" w:rsidRPr="00EA6B82" w:rsidRDefault="00EA6B82" w:rsidP="00EA6B82">
      <w:pPr>
        <w:pStyle w:val="BodyText3"/>
        <w:spacing w:line="20" w:lineRule="atLeast"/>
        <w:rPr>
          <w:b/>
          <w:bCs/>
          <w:i/>
          <w:iCs/>
          <w:szCs w:val="28"/>
        </w:rPr>
      </w:pPr>
      <w:r w:rsidRPr="00EA6B82">
        <w:rPr>
          <w:i/>
          <w:iCs/>
          <w:szCs w:val="28"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luyÖn tËp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6276"/>
        <w:gridCol w:w="3116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1:Y/c HS tù lµm bµi sau ®ã ®äc bµi lµm tr­íc líp ®Ó ch÷a bµi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yªu cÇu vµ tù lµm bµ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iÕp nèi nhau ®äc bµi lµm tr­íc líp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vµ HS nhËn xÐt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)</w:t>
            </w:r>
            <w:r w:rsidRPr="00EA6B82">
              <w:rPr>
                <w:rFonts w:ascii=".VnTime" w:hAnsi=".VnTime"/>
              </w:rPr>
              <w:tab/>
            </w:r>
            <w:r w:rsidRPr="00EA6B82">
              <w:rPr>
                <w:rFonts w:ascii=".VnTime" w:hAnsi=".VnTime"/>
                <w:position w:val="-24"/>
              </w:rPr>
              <w:object w:dxaOrig="18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0.75pt" o:ole="">
                  <v:imagedata r:id="rId8" o:title=""/>
                </v:shape>
                <o:OLEObject Type="Embed" ProgID="Equation.3" ShapeID="_x0000_i1025" DrawAspect="Content" ObjectID="_1627828245" r:id="rId9"/>
              </w:objec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ab/>
            </w:r>
            <w:r w:rsidRPr="00EA6B82">
              <w:rPr>
                <w:rFonts w:ascii=".VnTime" w:hAnsi=".VnTime"/>
                <w:position w:val="-26"/>
              </w:rPr>
              <w:object w:dxaOrig="2760" w:dyaOrig="700">
                <v:shape id="_x0000_i1026" type="#_x0000_t75" style="width:138pt;height:35.25pt" o:ole="">
                  <v:imagedata r:id="rId10" o:title=""/>
                </v:shape>
                <o:OLEObject Type="Embed" ProgID="Equation.3" ShapeID="_x0000_i1026" DrawAspect="Content" ObjectID="_1627828246" r:id="rId11"/>
              </w:objec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ab/>
            </w:r>
            <w:r w:rsidRPr="00EA6B82">
              <w:rPr>
                <w:rFonts w:ascii=".VnTime" w:hAnsi=".VnTime"/>
                <w:position w:val="-26"/>
              </w:rPr>
              <w:object w:dxaOrig="2180" w:dyaOrig="700">
                <v:shape id="_x0000_i1027" type="#_x0000_t75" style="width:108.75pt;height:35.25pt" o:ole="">
                  <v:imagedata r:id="rId12" o:title=""/>
                </v:shape>
                <o:OLEObject Type="Embed" ProgID="Equation.3" ShapeID="_x0000_i1027" DrawAspect="Content" ObjectID="_1627828247" r:id="rId13"/>
              </w:objec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ab/>
            </w:r>
            <w:r w:rsidRPr="00EA6B82">
              <w:rPr>
                <w:rFonts w:ascii=".VnTime" w:hAnsi=".VnTime"/>
                <w:position w:val="-26"/>
              </w:rPr>
              <w:object w:dxaOrig="1260" w:dyaOrig="700">
                <v:shape id="_x0000_i1028" type="#_x0000_t75" style="width:63pt;height:35.25pt" o:ole="">
                  <v:imagedata r:id="rId14" o:title=""/>
                </v:shape>
                <o:OLEObject Type="Embed" ProgID="Equation.3" ShapeID="_x0000_i1028" DrawAspect="Content" ObjectID="_1627828248" r:id="rId15"/>
              </w:objec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=&gt; Cho HS nhËn xÐt: Tõ phÐp nh©n suy ra 2 phÐp chia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PhÇn b, c tiÕn hµnh t­¬ng tù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2: T×m x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Tù lµm bµi vµ ch÷a bµ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 HS lªn b¶ng lµm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  <w:bottom w:val="nil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3:-H­íng dÉn phÇn a lªn b¶ng b»ng c¸ch rót gän ngay tõ khi tÝnh sau ®ã y/c HS lµm bµi.</w:t>
            </w:r>
          </w:p>
        </w:tc>
        <w:tc>
          <w:tcPr>
            <w:tcW w:w="4680" w:type="dxa"/>
            <w:tcBorders>
              <w:bottom w:val="nil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heo dâi phÇn h­íng dÉn cña GV sau ®ã lµm vµo vë bµi tËp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 HS ®æi chÐo vë ®Ó kiÓm tra bµi lÉn nhau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+ Bµi 4: H­íng dÉn HS sau ®ã y/c c¸c em tù lµm bµi.</w:t>
            </w:r>
          </w:p>
        </w:tc>
        <w:tc>
          <w:tcPr>
            <w:tcW w:w="4680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3 em lµm b¶ng nhãm - mçi em lµm 1 phÇ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a) </w:t>
            </w:r>
            <w:smartTag w:uri="urn:schemas-microsoft-com:office:smarttags" w:element="place">
              <w:r w:rsidRPr="00EA6B82">
                <w:rPr>
                  <w:szCs w:val="28"/>
                </w:rPr>
                <w:t>Chu</w:t>
              </w:r>
            </w:smartTag>
            <w:r w:rsidRPr="00EA6B82">
              <w:rPr>
                <w:szCs w:val="28"/>
              </w:rPr>
              <w:t xml:space="preserve"> vi h×nh vu«ng lµ: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1080" w:dyaOrig="700">
                <v:shape id="_x0000_i1029" type="#_x0000_t75" style="width:54pt;height:35.25pt" o:ole="">
                  <v:imagedata r:id="rId16" o:title=""/>
                </v:shape>
                <o:OLEObject Type="Embed" ProgID="Equation.3" ShapeID="_x0000_i1029" DrawAspect="Content" ObjectID="_1627828249" r:id="rId17"/>
              </w:object>
            </w:r>
            <w:r w:rsidRPr="00EA6B82">
              <w:rPr>
                <w:rFonts w:ascii=".VnTime" w:hAnsi=".VnTime"/>
              </w:rPr>
              <w:t xml:space="preserve"> (m)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DiÖn tÝch tê giÊy h×nh vu«ng lµ: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1260" w:dyaOrig="700">
                <v:shape id="_x0000_i1030" type="#_x0000_t75" style="width:63pt;height:35.25pt" o:ole="">
                  <v:imagedata r:id="rId18" o:title=""/>
                </v:shape>
                <o:OLEObject Type="Embed" ProgID="Equation.3" ShapeID="_x0000_i1030" DrawAspect="Content" ObjectID="_1627828250" r:id="rId19"/>
              </w:object>
            </w:r>
            <w:r w:rsidRPr="00EA6B82">
              <w:rPr>
                <w:rFonts w:ascii=".VnTime" w:hAnsi=".VnTime"/>
              </w:rPr>
              <w:t xml:space="preserve"> (m</w:t>
            </w:r>
            <w:r w:rsidRPr="00EA6B82">
              <w:rPr>
                <w:rFonts w:ascii=".VnTime" w:hAnsi=".VnTime"/>
                <w:vertAlign w:val="superscript"/>
              </w:rPr>
              <w:t>2</w:t>
            </w:r>
            <w:r w:rsidRPr="00EA6B82">
              <w:rPr>
                <w:rFonts w:ascii=".VnTime" w:hAnsi=".VnTime"/>
              </w:rPr>
              <w:t>).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b) DiÖn tÝch 1 « vu«ng lµ: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1680" w:dyaOrig="700">
                <v:shape id="_x0000_i1031" type="#_x0000_t75" style="width:84pt;height:35.25pt" o:ole="">
                  <v:imagedata r:id="rId20" o:title=""/>
                </v:shape>
                <o:OLEObject Type="Embed" ProgID="Equation.3" ShapeID="_x0000_i1031" DrawAspect="Content" ObjectID="_1627828251" r:id="rId21"/>
              </w:object>
            </w:r>
            <w:r w:rsidRPr="00EA6B82">
              <w:rPr>
                <w:rFonts w:ascii=".VnTime" w:hAnsi=".VnTime"/>
              </w:rPr>
              <w:t xml:space="preserve"> (m</w:t>
            </w:r>
            <w:r w:rsidRPr="00EA6B82">
              <w:rPr>
                <w:rFonts w:ascii=".VnTime" w:hAnsi=".VnTime"/>
                <w:vertAlign w:val="superscript"/>
              </w:rPr>
              <w:t>2</w:t>
            </w:r>
            <w:r w:rsidRPr="00EA6B82">
              <w:rPr>
                <w:rFonts w:ascii=".VnTime" w:hAnsi=".VnTime"/>
              </w:rPr>
              <w:t>).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Sè « vu«ng c¾t ®­îc lµ: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1560" w:dyaOrig="700">
                <v:shape id="_x0000_i1032" type="#_x0000_t75" style="width:78pt;height:35.25pt" o:ole="">
                  <v:imagedata r:id="rId22" o:title=""/>
                </v:shape>
                <o:OLEObject Type="Embed" ProgID="Equation.3" ShapeID="_x0000_i1032" DrawAspect="Content" ObjectID="_1627828252" r:id="rId23"/>
              </w:object>
            </w:r>
            <w:r w:rsidRPr="00EA6B82">
              <w:rPr>
                <w:rFonts w:ascii=".VnTime" w:hAnsi=".VnTime"/>
              </w:rPr>
              <w:t xml:space="preserve"> (« vu«ng)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c) ChiÒu réng tê giÊy h×nh ch÷ nhËt lµ: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1180" w:dyaOrig="700">
                <v:shape id="_x0000_i1033" type="#_x0000_t75" style="width:59.25pt;height:35.25pt" o:ole="">
                  <v:imagedata r:id="rId24" o:title=""/>
                </v:shape>
                <o:OLEObject Type="Embed" ProgID="Equation.3" ShapeID="_x0000_i1033" DrawAspect="Content" ObjectID="_1627828253" r:id="rId25"/>
              </w:object>
            </w:r>
            <w:r w:rsidRPr="00EA6B82">
              <w:rPr>
                <w:rFonts w:ascii=".VnTime" w:hAnsi=".VnTime"/>
              </w:rPr>
              <w:t xml:space="preserve"> (m).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§¸p sè: a) </w:t>
            </w:r>
            <w:smartTag w:uri="urn:schemas-microsoft-com:office:smarttags" w:element="place">
              <w:r w:rsidRPr="00EA6B82">
                <w:rPr>
                  <w:rFonts w:ascii=".VnTime" w:hAnsi=".VnTime"/>
                </w:rPr>
                <w:t>Chu</w:t>
              </w:r>
            </w:smartTag>
            <w:r w:rsidRPr="00EA6B82">
              <w:rPr>
                <w:rFonts w:ascii=".VnTime" w:hAnsi=".VnTime"/>
              </w:rPr>
              <w:t xml:space="preserve"> vi </w:t>
            </w:r>
            <w:r w:rsidRPr="00EA6B82">
              <w:rPr>
                <w:rFonts w:ascii=".VnTime" w:hAnsi=".VnTime"/>
                <w:position w:val="-26"/>
              </w:rPr>
              <w:object w:dxaOrig="240" w:dyaOrig="700">
                <v:shape id="_x0000_i1034" type="#_x0000_t75" style="width:12pt;height:35.25pt" o:ole="">
                  <v:imagedata r:id="rId26" o:title=""/>
                </v:shape>
                <o:OLEObject Type="Embed" ProgID="Equation.3" ShapeID="_x0000_i1034" DrawAspect="Content" ObjectID="_1627828254" r:id="rId27"/>
              </w:object>
            </w:r>
            <w:r w:rsidRPr="00EA6B82">
              <w:rPr>
                <w:rFonts w:ascii=".VnTime" w:hAnsi=".VnTime"/>
              </w:rPr>
              <w:t xml:space="preserve">m; 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     DiÖn tÝch: </w:t>
            </w:r>
            <w:r w:rsidRPr="00EA6B82">
              <w:rPr>
                <w:rFonts w:ascii=".VnTime" w:hAnsi=".VnTime"/>
                <w:position w:val="-26"/>
              </w:rPr>
              <w:object w:dxaOrig="380" w:dyaOrig="700">
                <v:shape id="_x0000_i1035" type="#_x0000_t75" style="width:18.75pt;height:35.25pt" o:ole="">
                  <v:imagedata r:id="rId28" o:title=""/>
                </v:shape>
                <o:OLEObject Type="Embed" ProgID="Equation.3" ShapeID="_x0000_i1035" DrawAspect="Content" ObjectID="_1627828255" r:id="rId29"/>
              </w:object>
            </w:r>
            <w:r w:rsidRPr="00EA6B82">
              <w:rPr>
                <w:rFonts w:ascii=".VnTime" w:hAnsi=".VnTime"/>
              </w:rPr>
              <w:t xml:space="preserve"> m</w:t>
            </w:r>
            <w:r w:rsidRPr="00EA6B82">
              <w:rPr>
                <w:rFonts w:ascii=".VnTime" w:hAnsi=".VnTime"/>
                <w:vertAlign w:val="superscript"/>
              </w:rPr>
              <w:t>2</w:t>
            </w:r>
            <w:r w:rsidRPr="00EA6B82">
              <w:rPr>
                <w:rFonts w:ascii=".VnTime" w:hAnsi=".VnTime"/>
              </w:rPr>
              <w:t>.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ind w:firstLine="971"/>
              <w:rPr>
                <w:szCs w:val="28"/>
              </w:rPr>
            </w:pPr>
            <w:r w:rsidRPr="00EA6B82">
              <w:rPr>
                <w:szCs w:val="28"/>
              </w:rPr>
              <w:t xml:space="preserve">             b) 25 « vu«ng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     c) </w:t>
            </w:r>
            <w:r w:rsidRPr="00EA6B82">
              <w:rPr>
                <w:rFonts w:ascii=".VnTime" w:hAnsi=".VnTime"/>
                <w:position w:val="-26"/>
              </w:rPr>
              <w:object w:dxaOrig="240" w:dyaOrig="700">
                <v:shape id="_x0000_i1036" type="#_x0000_t75" style="width:12pt;height:35.25pt" o:ole="">
                  <v:imagedata r:id="rId30" o:title=""/>
                </v:shape>
                <o:OLEObject Type="Embed" ProgID="Equation.3" ShapeID="_x0000_i1036" DrawAspect="Content" ObjectID="_1627828256" r:id="rId31"/>
              </w:object>
            </w:r>
            <w:r w:rsidRPr="00EA6B82">
              <w:rPr>
                <w:rFonts w:ascii=".VnTime" w:hAnsi=".VnTime"/>
              </w:rPr>
              <w:t>m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  <w:trHeight w:val="153"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pStyle w:val="BodyText3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3.Cñng cè , dÆn dß:</w:t>
            </w:r>
          </w:p>
          <w:p w:rsidR="00EA6B82" w:rsidRPr="00EA6B82" w:rsidRDefault="00EA6B82" w:rsidP="00197688">
            <w:pPr>
              <w:spacing w:line="20" w:lineRule="atLeast"/>
              <w:ind w:firstLine="720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- Cñng cè néi dung bµi. NhËn xÐt giê häc. </w:t>
            </w:r>
          </w:p>
        </w:tc>
      </w:tr>
    </w:tbl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8988" style="position:absolute;left:0;text-align:left;z-index:251660288;mso-position-horizontal-relative:text;mso-position-vertical-relative:text" from="2in,6.5pt" to="340.2pt,6.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LÞch sö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 xml:space="preserve">tæng kÕt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Häc xong bµi nµy HS hÖ thèng ®­îc qu¸ tr×nh ph¸t triÓn cña lÞch sö n­íc ta tõ buæi ®Çu dùng n­íc ®Õn gi÷a thÕ kû XIX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Nhí ®­îc c¸c sù kiÖn, hiÖn t­îng, nh©n vËt lÞch sö tiªu biÓu trong qu¸ tr×nh dùng n­íc vµ gi÷ n­íc cña d©n téc ta tõ thêi Hïng V­¬ng ®Õn ®Çu thêi NguyÔn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Tù hµo vÒ truyÒn thèng dùng n­íc vµ gi÷ n­íc cña d©n té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PhiÕu häc tËp, b¶ng thèng kª vÒ c¸c giai ®o¹n lÞch sö ®·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pStyle w:val="BodyText2"/>
        <w:spacing w:line="20" w:lineRule="atLeast"/>
        <w:rPr>
          <w:iCs/>
        </w:rPr>
      </w:pPr>
      <w:r w:rsidRPr="00EA6B82">
        <w:rPr>
          <w:b w:val="0"/>
          <w:bCs/>
          <w:iCs/>
        </w:rPr>
        <w:t>A.KiÓm tra bµi cò:</w:t>
      </w:r>
    </w:p>
    <w:p w:rsidR="00EA6B82" w:rsidRPr="00EA6B82" w:rsidRDefault="00EA6B82" w:rsidP="00EA6B82">
      <w:pPr>
        <w:pStyle w:val="BodyText2"/>
        <w:spacing w:line="20" w:lineRule="atLeast"/>
        <w:rPr>
          <w:iCs/>
        </w:rPr>
      </w:pPr>
      <w:r w:rsidRPr="00EA6B82">
        <w:rPr>
          <w:iCs/>
        </w:rPr>
        <w:t xml:space="preserve">             2 HS lªn m« t¶ qu¸ tr×nh x©y dùng kinh thµnh HuÕ.</w:t>
      </w:r>
    </w:p>
    <w:p w:rsidR="00EA6B82" w:rsidRPr="00EA6B82" w:rsidRDefault="00EA6B82" w:rsidP="00EA6B82">
      <w:pPr>
        <w:pStyle w:val="BodyText2"/>
        <w:spacing w:line="20" w:lineRule="atLeast"/>
        <w:rPr>
          <w:b w:val="0"/>
          <w:bCs/>
          <w:iCs/>
        </w:rPr>
      </w:pPr>
      <w:r w:rsidRPr="00EA6B82">
        <w:rPr>
          <w:b w:val="0"/>
          <w:bCs/>
          <w:iCs/>
        </w:rPr>
        <w:t>B.D¹y bµi míi:</w:t>
      </w:r>
    </w:p>
    <w:p w:rsidR="00EA6B82" w:rsidRPr="00EA6B82" w:rsidRDefault="00EA6B82" w:rsidP="00EA6B82">
      <w:pPr>
        <w:pStyle w:val="BodyText2"/>
        <w:spacing w:line="20" w:lineRule="atLeast"/>
        <w:rPr>
          <w:b w:val="0"/>
          <w:bCs/>
          <w:i/>
        </w:rPr>
      </w:pPr>
      <w:r w:rsidRPr="00EA6B82">
        <w:rPr>
          <w:b w:val="0"/>
          <w:bCs/>
          <w:i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o¹t ®éng 1: Thèng kª lÞch sö.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lastRenderedPageBreak/>
              <w:t>-Treo b¶ng cã s½n néi dung thèng kª lÞch sö ®· häc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LÇn l­ît ®Æt c©u hái ®Ó HS nªu c¸c néi dung trong b¶ng thèng kª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Cho HS ®äc toµn bé b¶ng thèng kª ®· hoµn chØnh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äc b¶ng thèng kª m×nh lµm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HS tiÕp nèi nhau ph¸t biÓu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-3 em ®äc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i/>
              </w:rPr>
              <w:t>3.Ho¹t ®éng 2: Thi kÓ chuyÖn lÞch sö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ind w:left="-108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tiÕp nèi nhau nªu tªn c¸c nh©n vËt lÞch sö tiªu biÓu tõ buæi ®Çu dùng n­íc ®Õn gi÷a thÕ kû 19.</w:t>
            </w:r>
          </w:p>
          <w:p w:rsidR="00EA6B82" w:rsidRPr="00EA6B82" w:rsidRDefault="00EA6B82" w:rsidP="00197688">
            <w:pPr>
              <w:spacing w:line="20" w:lineRule="atLeast"/>
              <w:ind w:left="-108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ind w:left="-108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ind w:left="-108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ind w:left="-108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æ chøc cho HS thi kÓ vÒ c¸c nh©n vËt lÞch sö trªn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iÕp nèi nhau tr¶ lêi, mçi HS chØ nªu tªn 1 nh©n vËt: Hïng V­¬ng, An D­¬ng V­¬ng, Hai Bµ Tr­ng, Ng« QuyÒn, §inh Bé LÜnh, Lª Hoµn, Lý Th¸i Tæ, Lý Th­êng KiÖt, TrÇn H­ng §¹o, Lª Th¸nh T«ng, NguyÔn Tr·i, NguyÔn HuÖ</w:t>
            </w:r>
          </w:p>
        </w:tc>
      </w:tr>
    </w:tbl>
    <w:p w:rsidR="00EA6B82" w:rsidRPr="00EA6B82" w:rsidRDefault="00EA6B82" w:rsidP="00EA6B82">
      <w:pPr>
        <w:pStyle w:val="Heading1"/>
        <w:tabs>
          <w:tab w:val="left" w:pos="240"/>
        </w:tabs>
        <w:spacing w:line="20" w:lineRule="atLeast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>4.Cñng cè dÆn dß.</w:t>
      </w:r>
    </w:p>
    <w:p w:rsidR="00EA6B82" w:rsidRPr="00EA6B82" w:rsidRDefault="00EA6B82" w:rsidP="00EA6B82">
      <w:pPr>
        <w:spacing w:line="20" w:lineRule="atLeast"/>
        <w:ind w:firstLine="720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8990" style="position:absolute;left:0;text-align:left;z-index:251662336" from="135pt,20.6pt" to="342pt,20.6pt"/>
        </w:pict>
      </w:r>
      <w:r w:rsidRPr="00EA6B82">
        <w:rPr>
          <w:rFonts w:ascii=".VnTime" w:hAnsi=".VnTime"/>
        </w:rPr>
        <w:t xml:space="preserve">- Cñng cè néi dung bµi. NhËn xÐt tiÕt häc. </w:t>
      </w:r>
    </w:p>
    <w:p w:rsidR="00EA6B82" w:rsidRPr="00EA6B82" w:rsidRDefault="00EA6B82" w:rsidP="00EA6B82">
      <w:pPr>
        <w:spacing w:line="20" w:lineRule="atLeast"/>
        <w:ind w:firstLine="720"/>
        <w:rPr>
          <w:rFonts w:ascii=".VnTime" w:hAnsi=".VnTime"/>
          <w:sz w:val="2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/>
          <w:u w:val="single"/>
        </w:rPr>
      </w:pPr>
      <w:r w:rsidRPr="00EA6B82">
        <w:rPr>
          <w:rFonts w:ascii=".VnTime" w:hAnsi=".VnTime"/>
          <w:i/>
          <w:u w:val="single"/>
        </w:rPr>
        <w:t>Buæi chiÒu: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Kü thuËt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Cs/>
        </w:rPr>
      </w:pPr>
      <w:r w:rsidRPr="00EA6B82">
        <w:rPr>
          <w:rFonts w:ascii=".VnTime" w:hAnsi=".VnTime"/>
          <w:i/>
        </w:rPr>
        <w:t>L¾p ghÐp m« h×nh tù chän</w:t>
      </w:r>
      <w:r w:rsidRPr="00EA6B82">
        <w:rPr>
          <w:rFonts w:ascii=".VnTime" w:hAnsi=".VnTime"/>
          <w:i/>
          <w:iCs/>
        </w:rPr>
        <w:t xml:space="preserve"> </w:t>
      </w:r>
      <w:r w:rsidRPr="00EA6B82">
        <w:rPr>
          <w:rFonts w:ascii=".VnTime" w:hAnsi=".VnTime"/>
          <w:iCs/>
        </w:rPr>
        <w:t>( TiÕt 1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- BiÕt tªn gäi vµ chän ®­îc c¸c chi tiÕt ®Ó l¾p ghÐp m« h×nh tù chän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- L¾p ®­îc tõng bé phËn vµ l¾p ghÐp m« h×nh tù chän theo ®óng kü thuËt, ®óng quy tr×nh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- RÌn luyÖn tÝnh cÈn thËn, khÐo lÐo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  <w:r w:rsidRPr="00EA6B82">
        <w:rPr>
          <w:rFonts w:ascii=".VnTime" w:hAnsi=".VnTime"/>
        </w:rPr>
        <w:t xml:space="preserve"> 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Bé l¾p ghÐp m« h×nh kü thuËt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743"/>
        <w:gridCol w:w="4617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  <w:trHeight w:val="267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1.Ho¹t ®éng 2: Chän vµ kiÓm tra c¸c chi tiÕt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67"/>
        </w:trPr>
        <w:tc>
          <w:tcPr>
            <w:tcW w:w="4743" w:type="dxa"/>
          </w:tcPr>
          <w:p w:rsidR="00EA6B82" w:rsidRPr="00EA6B82" w:rsidRDefault="00EA6B82" w:rsidP="00197688">
            <w:pPr>
              <w:pStyle w:val="Heading3"/>
              <w:spacing w:line="20" w:lineRule="atLeast"/>
              <w:rPr>
                <w:rFonts w:ascii=".VnTime" w:hAnsi=".VnTime"/>
                <w:i/>
                <w:iCs/>
                <w:sz w:val="28"/>
                <w:szCs w:val="28"/>
              </w:rPr>
            </w:pPr>
          </w:p>
        </w:tc>
        <w:tc>
          <w:tcPr>
            <w:tcW w:w="461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hän,kiÓm tra c¸c chi tiÕt ®óng vµ ®ñ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¸c chi tiÕt ph¶i xÕp theo tõng lo¹i vµo n¾p hép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  <w:trHeight w:val="321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2.Ho¹t ®éng 3: HS thùc hµnh l¾p m« h×nh ®· chä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97"/>
        </w:trPr>
        <w:tc>
          <w:tcPr>
            <w:tcW w:w="4743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EA6B82">
              <w:rPr>
                <w:rFonts w:ascii=".VnTime" w:hAnsi=".VnTime"/>
                <w:iCs/>
              </w:rPr>
              <w:t>a.L¾p tõng bé phËn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EA6B82">
              <w:rPr>
                <w:rFonts w:ascii=".VnTime" w:hAnsi=".VnTime"/>
                <w:iCs/>
              </w:rPr>
              <w:t>b.L¾p r¸p m« h×nh hoµn chØnh:</w:t>
            </w:r>
          </w:p>
        </w:tc>
        <w:tc>
          <w:tcPr>
            <w:tcW w:w="461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  <w:trHeight w:val="297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3.Ho¹t ®éng 4: §¸nh gi¸ kÕt qu¶ häc tËp cña HS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743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- Tæ chøc cho HS tr­ng bµy s¶n phÈ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Nªu nh÷ng tiªu chuÈn ®¸nh gi¸ s¶n phÈm:</w:t>
            </w:r>
          </w:p>
        </w:tc>
        <w:tc>
          <w:tcPr>
            <w:tcW w:w="461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r­ng bµy s¶n phÈm theo nhãm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ind w:firstLine="737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L¾p ®­îc m« h×nh tù chän.</w:t>
            </w:r>
          </w:p>
          <w:p w:rsidR="00EA6B82" w:rsidRPr="00EA6B82" w:rsidRDefault="00EA6B82" w:rsidP="00197688">
            <w:pPr>
              <w:spacing w:line="20" w:lineRule="atLeast"/>
              <w:ind w:firstLine="737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L¾p ®óng kü thuËt, ®óng quy tr×nh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+ L¾p m« h×nh ch¾c ch¾n, kh«ng bÞ xéc xÖch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743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- GV nhËn xÐt, ®¸nh gi¸ kÕt qu¶ häc tËp cña HS 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¾c HS th¸o c¸c chi tiÕt vµ xÕp gän vµo hép.</w:t>
            </w:r>
          </w:p>
        </w:tc>
        <w:tc>
          <w:tcPr>
            <w:tcW w:w="461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Dùa vµo nh÷ng tiªu chuÈn trªn ®Ó tù ®¸nh gi¸ s¶n phÈm cña m×nh vµ cña b¹n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h¸o vµ cÊt c¸c chi tiÕt vµo hép.</w:t>
            </w:r>
          </w:p>
        </w:tc>
      </w:tr>
    </w:tbl>
    <w:p w:rsidR="00EA6B82" w:rsidRPr="00EA6B82" w:rsidRDefault="00EA6B82" w:rsidP="00EA6B82">
      <w:pPr>
        <w:tabs>
          <w:tab w:val="center" w:pos="4252"/>
        </w:tabs>
        <w:spacing w:before="80" w:after="80" w:line="20" w:lineRule="atLeast"/>
        <w:jc w:val="both"/>
        <w:rPr>
          <w:rFonts w:ascii=".VnTime" w:hAnsi=".VnTime"/>
          <w:i/>
        </w:rPr>
      </w:pPr>
      <w:r w:rsidRPr="00EA6B82">
        <w:rPr>
          <w:rFonts w:ascii=".VnTime" w:hAnsi=".VnTime"/>
          <w:b/>
          <w:bCs/>
          <w:i/>
        </w:rPr>
        <w:t>4.Cñng cè , dÆn dß:</w:t>
      </w: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rPr>
          <w:szCs w:val="28"/>
        </w:rPr>
      </w:pPr>
      <w:r w:rsidRPr="00EA6B82">
        <w:rPr>
          <w:szCs w:val="28"/>
        </w:rPr>
        <w:tab/>
        <w:t>- NhËn xÐt giê häc, nhËn xÐt tinh thÇn th¸i ®é häc tËp vµ kü n¨ng, sù khÐo lÐo khi l¾p c¸c m« h×nh tù chän.</w:t>
      </w: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rPr>
          <w:sz w:val="18"/>
          <w:szCs w:val="28"/>
        </w:rPr>
      </w:pPr>
      <w:r w:rsidRPr="00EA6B82">
        <w:rPr>
          <w:noProof/>
          <w:sz w:val="18"/>
          <w:szCs w:val="28"/>
        </w:rPr>
        <w:pict>
          <v:line id="_x0000_s8991" style="position:absolute;left:0;text-align:left;z-index:251663360" from="2in,4.6pt" to="342pt,4.6pt"/>
        </w:pict>
      </w: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jc w:val="center"/>
        <w:rPr>
          <w:b w:val="0"/>
          <w:szCs w:val="28"/>
          <w:u w:val="single"/>
        </w:rPr>
      </w:pPr>
      <w:r w:rsidRPr="00EA6B82">
        <w:rPr>
          <w:b w:val="0"/>
          <w:szCs w:val="28"/>
          <w:u w:val="single"/>
        </w:rPr>
        <w:t>TiÕng Anh</w:t>
      </w: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jc w:val="center"/>
        <w:rPr>
          <w:b w:val="0"/>
          <w:sz w:val="2"/>
          <w:szCs w:val="28"/>
          <w:u w:val="single"/>
        </w:rPr>
      </w:pP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jc w:val="center"/>
        <w:rPr>
          <w:szCs w:val="28"/>
        </w:rPr>
      </w:pPr>
      <w:r w:rsidRPr="00EA6B82">
        <w:rPr>
          <w:szCs w:val="28"/>
        </w:rPr>
        <w:t>(Gi¸o viªn chuyªn ngµnh so¹n - gi¶ng)</w:t>
      </w: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rPr>
          <w:sz w:val="16"/>
          <w:szCs w:val="28"/>
        </w:rPr>
      </w:pPr>
      <w:r w:rsidRPr="00EA6B82">
        <w:rPr>
          <w:noProof/>
          <w:szCs w:val="28"/>
        </w:rPr>
        <w:pict>
          <v:line id="_x0000_s8992" style="position:absolute;left:0;text-align:left;z-index:251664384" from="126pt,3.1pt" to="342pt,3.1pt"/>
        </w:pict>
      </w: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jc w:val="center"/>
        <w:rPr>
          <w:b w:val="0"/>
          <w:szCs w:val="28"/>
          <w:u w:val="single"/>
        </w:rPr>
      </w:pPr>
      <w:r w:rsidRPr="00EA6B82">
        <w:rPr>
          <w:b w:val="0"/>
          <w:szCs w:val="28"/>
          <w:u w:val="single"/>
        </w:rPr>
        <w:t>Gi¸o dôc kÜ n¨ng sèng</w:t>
      </w:r>
    </w:p>
    <w:p w:rsidR="00EA6B82" w:rsidRPr="00EA6B82" w:rsidRDefault="00EA6B82" w:rsidP="00EA6B82">
      <w:pPr>
        <w:pStyle w:val="BodyText"/>
        <w:pBdr>
          <w:bottom w:val="single" w:sz="6" w:space="0" w:color="auto"/>
        </w:pBdr>
        <w:tabs>
          <w:tab w:val="center" w:pos="0"/>
        </w:tabs>
        <w:spacing w:before="80" w:after="80" w:line="20" w:lineRule="atLeast"/>
        <w:jc w:val="center"/>
        <w:rPr>
          <w:b w:val="0"/>
          <w:i/>
          <w:szCs w:val="28"/>
        </w:rPr>
      </w:pPr>
      <w:r w:rsidRPr="00EA6B82">
        <w:rPr>
          <w:b w:val="0"/>
          <w:szCs w:val="28"/>
        </w:rPr>
        <w:t xml:space="preserve">Chñ ®Ò 6: Em biÕt chi tiªu th«ng minh </w:t>
      </w:r>
      <w:r w:rsidRPr="00EA6B82">
        <w:rPr>
          <w:b w:val="0"/>
          <w:i/>
          <w:szCs w:val="28"/>
        </w:rPr>
        <w:t>(TiÕt 1)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  <w:b/>
          <w:u w:val="single"/>
        </w:rPr>
        <w:t>I.Môc tiªu.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</w:rPr>
        <w:t>Gióp HS hiÓu: -ViÖc sö dông tiÒn cÇn biÕt c©n ®èi víi 3 môc ®Ých sau: mua s¾m, tiÕt kiÖm vµ chia sÎ.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</w:rPr>
        <w:tab/>
        <w:t>-BiÕt häc c¸ch chi tiªu khoa häc, hîp lÝ tõ nhá sÏ gióp chóng ta tr¸nh h×nh thµnh thãi quen tiªu tiÒn l·ng phÝ vµ r¬i vµo t×nh tr¹ng chi kh«ng kiÓm so¸t, mÊt kh¶ n¨ng chi tr¶ sau nµy.</w:t>
      </w:r>
    </w:p>
    <w:p w:rsidR="00EA6B82" w:rsidRPr="00EA6B82" w:rsidRDefault="00EA6B82" w:rsidP="00EA6B82">
      <w:pPr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I.§å dïng.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</w:rPr>
        <w:tab/>
        <w:t>Tranh minh häa SGK.</w:t>
      </w:r>
    </w:p>
    <w:p w:rsidR="00EA6B82" w:rsidRPr="00EA6B82" w:rsidRDefault="00EA6B82" w:rsidP="00EA6B82">
      <w:pPr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II.C¸c ho¹t ®éng d¹y häc.</w:t>
      </w:r>
    </w:p>
    <w:p w:rsidR="00EA6B82" w:rsidRPr="00EA6B82" w:rsidRDefault="00EA6B82" w:rsidP="00EA6B82">
      <w:pPr>
        <w:rPr>
          <w:rFonts w:ascii=".VnTime" w:hAnsi=".VnTime"/>
          <w:b/>
        </w:rPr>
      </w:pPr>
      <w:r w:rsidRPr="00EA6B82">
        <w:rPr>
          <w:rFonts w:ascii=".VnTime" w:hAnsi=".VnTime"/>
          <w:b/>
        </w:rPr>
        <w:t>A.Bµi cò.</w:t>
      </w:r>
    </w:p>
    <w:p w:rsidR="00EA6B82" w:rsidRPr="00EA6B82" w:rsidRDefault="00EA6B82" w:rsidP="00EA6B82">
      <w:pPr>
        <w:rPr>
          <w:rFonts w:ascii=".VnTime" w:hAnsi=".VnTime"/>
          <w:b/>
        </w:rPr>
      </w:pPr>
      <w:r w:rsidRPr="00EA6B82">
        <w:rPr>
          <w:rFonts w:ascii=".VnTime" w:hAnsi=".VnTime"/>
          <w:b/>
        </w:rPr>
        <w:t>B.D¹y bµi míi.</w:t>
      </w:r>
    </w:p>
    <w:p w:rsidR="00EA6B82" w:rsidRPr="00EA6B82" w:rsidRDefault="00EA6B82" w:rsidP="00EA6B82">
      <w:pPr>
        <w:rPr>
          <w:rFonts w:ascii=".VnTime" w:hAnsi=".VnTime"/>
          <w:b/>
          <w:i/>
        </w:rPr>
      </w:pPr>
      <w:r w:rsidRPr="00EA6B82">
        <w:rPr>
          <w:rFonts w:ascii=".VnTime" w:hAnsi=".VnTime"/>
          <w:b/>
          <w:i/>
        </w:rPr>
        <w:t>1.Giíi thiÖu bµi.</w:t>
      </w:r>
    </w:p>
    <w:p w:rsidR="00EA6B82" w:rsidRPr="00EA6B82" w:rsidRDefault="00EA6B82" w:rsidP="00EA6B82">
      <w:pPr>
        <w:rPr>
          <w:rFonts w:ascii=".VnTime" w:hAnsi=".VnTime"/>
          <w:b/>
          <w:i/>
        </w:rPr>
      </w:pPr>
      <w:r w:rsidRPr="00EA6B82">
        <w:rPr>
          <w:rFonts w:ascii=".VnTime" w:hAnsi=".VnTime"/>
          <w:b/>
          <w:i/>
        </w:rPr>
        <w:t>2.Néi dung.</w:t>
      </w:r>
    </w:p>
    <w:tbl>
      <w:tblPr>
        <w:tblStyle w:val="TableGrid"/>
        <w:tblW w:w="9360" w:type="dxa"/>
        <w:tblInd w:w="108" w:type="dxa"/>
        <w:tblBorders>
          <w:insideH w:val="none" w:sz="0" w:space="0" w:color="auto"/>
        </w:tblBorders>
        <w:tblLook w:val="01E0"/>
      </w:tblPr>
      <w:tblGrid>
        <w:gridCol w:w="4810"/>
        <w:gridCol w:w="4550"/>
      </w:tblGrid>
      <w:tr w:rsidR="00EA6B82" w:rsidRPr="00EA6B82" w:rsidTr="00197688">
        <w:tc>
          <w:tcPr>
            <w:tcW w:w="4810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50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c>
          <w:tcPr>
            <w:tcW w:w="4810" w:type="dxa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i/>
              </w:rPr>
              <w:t>1.Th¶o luËn nhãm.</w:t>
            </w:r>
          </w:p>
        </w:tc>
        <w:tc>
          <w:tcPr>
            <w:tcW w:w="4550" w:type="dxa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hia líp thµnh 3 nhãm. Y/c th¶o luËn 2 c©u hái: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)Nh÷ng kho¶n tiÒn em cã ®­îc lµ tõ ®©u?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2)Em ®· sö dông kho¶n tiÒn em cã ®­îc ®Ó lµm nh÷ng g×?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h¶o luËn theo y/c.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Êy ý kiÕn cña tõng b¹n trong nhãm sau ®ã tæng hîp kÕt qu¶ vµ b¸o c¸o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¹i diÖn c¸c nhãm tr×nh bµy tr­íc líp.</w:t>
            </w:r>
          </w:p>
        </w:tc>
      </w:tr>
      <w:tr w:rsidR="00EA6B82" w:rsidRPr="00EA6B82" w:rsidTr="00197688">
        <w:tc>
          <w:tcPr>
            <w:tcW w:w="4810" w:type="dxa"/>
            <w:tcBorders>
              <w:bottom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, khen ngîi HS biÕt chi tiªu tiÕt kiÖm, hîp lý.</w:t>
            </w:r>
          </w:p>
        </w:tc>
        <w:tc>
          <w:tcPr>
            <w:tcW w:w="4550" w:type="dxa"/>
            <w:tcBorders>
              <w:bottom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</w:tr>
      <w:tr w:rsidR="00EA6B82" w:rsidRPr="00EA6B82" w:rsidTr="00197688">
        <w:tc>
          <w:tcPr>
            <w:tcW w:w="4810" w:type="dxa"/>
            <w:tcBorders>
              <w:top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  <w:r w:rsidRPr="00EA6B82">
              <w:rPr>
                <w:rFonts w:ascii=".VnTime" w:hAnsi=".VnTime"/>
                <w:b/>
                <w:i/>
              </w:rPr>
              <w:t>2.NhËn biÕt tiÒn.</w:t>
            </w:r>
          </w:p>
        </w:tc>
        <w:tc>
          <w:tcPr>
            <w:tcW w:w="4550" w:type="dxa"/>
            <w:tcBorders>
              <w:top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ho HS quan s¸t tiÒn thËt víi c¸c mÖnh gi¸: 1000®ång; 2000®ång; 5000®ång; 10 000 ®ång; 20 000®ång; 50 000®ång; 100 000®ång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Quan s¸t ®Ó nhËn biÕt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céng sè tiÒn ë cét A ®Ó nèi víi sè tiÒn thÝch hîp ë cét B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)50 000®ång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)10 000®ång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)500 000®ång</w:t>
            </w:r>
          </w:p>
        </w:tc>
      </w:tr>
      <w:tr w:rsidR="00EA6B82" w:rsidRPr="00EA6B82" w:rsidTr="00197688">
        <w:tc>
          <w:tcPr>
            <w:tcW w:w="4810" w:type="dxa"/>
            <w:tcBorders>
              <w:bottom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  <w:r w:rsidRPr="00EA6B82">
              <w:rPr>
                <w:rFonts w:ascii=".VnTime" w:hAnsi=".VnTime"/>
                <w:b/>
                <w:i/>
              </w:rPr>
              <w:t>3.Bµi tËp c¸ nh©n.</w:t>
            </w:r>
          </w:p>
        </w:tc>
        <w:tc>
          <w:tcPr>
            <w:tcW w:w="4550" w:type="dxa"/>
            <w:tcBorders>
              <w:bottom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</w:p>
        </w:tc>
      </w:tr>
      <w:tr w:rsidR="00EA6B82" w:rsidRPr="00EA6B82" w:rsidTr="00197688">
        <w:tc>
          <w:tcPr>
            <w:tcW w:w="4810" w:type="dxa"/>
            <w:tcBorders>
              <w:top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lùa chän nh÷ng mãn ®å trong siªu thÞ víi sè tiÒn lµ 30 000®ång.</w:t>
            </w:r>
          </w:p>
        </w:tc>
        <w:tc>
          <w:tcPr>
            <w:tcW w:w="4550" w:type="dxa"/>
            <w:tcBorders>
              <w:top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ù viÕt tªn mãn ®å m×nh lùa chän vµ sè tiÒn mua mãn ®å Êy sau ®ã tr×nh bµy tr­íc líp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  <w:r w:rsidRPr="00EA6B82">
              <w:rPr>
                <w:rFonts w:ascii=".VnTime" w:hAnsi=".VnTime"/>
                <w:b/>
                <w:i/>
              </w:rPr>
              <w:t>4.§äc vµ suy ngÉm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-Gäi HS ®äc truyÖn: </w:t>
            </w:r>
            <w:r w:rsidRPr="00EA6B82">
              <w:rPr>
                <w:rFonts w:ascii=".VnTime" w:hAnsi=".VnTime"/>
                <w:i/>
              </w:rPr>
              <w:t>Minh vµ bé ®å ch¬i xÕp h×nh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 em ®äc truyÖn.</w:t>
            </w:r>
          </w:p>
        </w:tc>
      </w:tr>
      <w:tr w:rsidR="00EA6B82" w:rsidRPr="00EA6B82" w:rsidTr="00197688">
        <w:tc>
          <w:tcPr>
            <w:tcW w:w="4810" w:type="dxa"/>
            <w:tcBorders>
              <w:bottom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cïng c¸c b¹n th¶o luËn vÒ c¸ch sö dông tiÒn hîp lý.</w:t>
            </w:r>
          </w:p>
        </w:tc>
        <w:tc>
          <w:tcPr>
            <w:tcW w:w="4550" w:type="dxa"/>
            <w:tcBorders>
              <w:bottom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h¶o luËn sau ®ã tr×nh bµy tr­íc líp.</w:t>
            </w:r>
          </w:p>
        </w:tc>
      </w:tr>
      <w:tr w:rsidR="00EA6B82" w:rsidRPr="00EA6B82" w:rsidTr="00197688">
        <w:tc>
          <w:tcPr>
            <w:tcW w:w="9360" w:type="dxa"/>
            <w:gridSpan w:val="2"/>
            <w:tcBorders>
              <w:top w:val="nil"/>
            </w:tcBorders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  <w:r w:rsidRPr="00EA6B82">
              <w:rPr>
                <w:rFonts w:ascii=".VnTime" w:hAnsi=".VnTime"/>
                <w:b/>
                <w:i/>
              </w:rPr>
              <w:t>5.ý kiÕn cña em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Khoanh vµo mçi ph­¬ng ¸n ®óng cho mçi t×nh huèng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Suy nghÜ t×m ®¸p ¸n sau ®ã tr¶ lêi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)B-Hái ng­êi b¸n hµng hoÆc xem gi¸ trªn b¶ng gi¸ ë quÇy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2)C-Th­¬ng hiÖu cã uy tÝn vµ gi¸ c¶ hîp lÝ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3)D-Bá tiÒn vµo lîn ®Êt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  <w:r w:rsidRPr="00EA6B82">
              <w:rPr>
                <w:rFonts w:ascii=".VnTime" w:hAnsi=".VnTime"/>
                <w:b/>
                <w:i/>
              </w:rPr>
              <w:t>6.Quy t¾c tiªu tiÒn.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  <w:b/>
                <w:i/>
              </w:rPr>
            </w:pP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hia líp thµnh 4 nhãm, mçi nhãm th¶o luËn 1 quy t¾c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¸c nhãm th¶o luËn quy t¾c dùa vµo h×nh vÏ minh häa trong s¸ch.</w:t>
            </w: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N1:Tiªu tiÒn lµ hÕt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N2:TiÒn kh«ng tù nhiªn sinh ra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N3:Lùa chän ®Ó chi tiªu.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N4: TiÕt kiÖm trong cuéc sèng hµng ngµy.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tabs>
                <w:tab w:val="left" w:pos="3195"/>
              </w:tabs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, khen ngîi c¸c nhãm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¹i diÖn tõng nhãm tr×nh bµy.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hãm kh¸c NX.</w:t>
            </w: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</w:p>
        </w:tc>
      </w:tr>
      <w:tr w:rsidR="00EA6B82" w:rsidRPr="00EA6B82" w:rsidTr="00197688">
        <w:tc>
          <w:tcPr>
            <w:tcW w:w="481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äi HS ®äc lêi khuyªn trong s¸ch.</w:t>
            </w:r>
          </w:p>
        </w:tc>
        <w:tc>
          <w:tcPr>
            <w:tcW w:w="4550" w:type="dxa"/>
          </w:tcPr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, 3 em ®äc lêi khuyªn.</w:t>
            </w:r>
          </w:p>
        </w:tc>
      </w:tr>
    </w:tbl>
    <w:p w:rsidR="00EA6B82" w:rsidRPr="00EA6B82" w:rsidRDefault="00EA6B82" w:rsidP="00EA6B82">
      <w:pPr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i/>
        </w:rPr>
        <w:t>3.Cñng cè dÆn dß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 xml:space="preserve">- Cñng cè néi dung bµi. NhËn xÐt giê häc. </w:t>
      </w:r>
    </w:p>
    <w:p w:rsidR="00EA6B82" w:rsidRPr="00EA6B82" w:rsidRDefault="00EA6B82" w:rsidP="00EA6B82">
      <w:pPr>
        <w:pStyle w:val="BodyText"/>
        <w:pBdr>
          <w:bottom w:val="single" w:sz="6" w:space="1" w:color="auto"/>
        </w:pBdr>
        <w:tabs>
          <w:tab w:val="center" w:pos="0"/>
        </w:tabs>
        <w:spacing w:before="80" w:after="80" w:line="20" w:lineRule="atLeast"/>
        <w:jc w:val="center"/>
        <w:rPr>
          <w:b w:val="0"/>
          <w:sz w:val="4"/>
          <w:szCs w:val="28"/>
          <w:u w:val="singl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 w:cs="Arial"/>
          <w:b/>
          <w:sz w:val="2"/>
        </w:rPr>
      </w:pPr>
      <w:r w:rsidRPr="00EA6B82">
        <w:rPr>
          <w:rFonts w:ascii="Arial" w:hAnsi="Arial" w:cs="Arial"/>
          <w:b/>
          <w:sz w:val="2"/>
          <w:lang w:val="vi-VN"/>
        </w:rPr>
        <w:t>ơ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 w:cs="Arial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 w:cs="Arial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Thø ba ngµy 14 th¸ng 4 n¨m 2015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/>
          <w:u w:val="single"/>
        </w:rPr>
      </w:pPr>
      <w:r w:rsidRPr="00EA6B82">
        <w:rPr>
          <w:rFonts w:ascii=".VnTime" w:hAnsi=".VnTime"/>
          <w:i/>
          <w:u w:val="single"/>
        </w:rPr>
        <w:lastRenderedPageBreak/>
        <w:t>Buæi s¸ng:</w:t>
      </w:r>
    </w:p>
    <w:p w:rsidR="00EA6B82" w:rsidRPr="00EA6B82" w:rsidRDefault="00EA6B82" w:rsidP="00EA6B82">
      <w:pPr>
        <w:pStyle w:val="Heading1"/>
        <w:tabs>
          <w:tab w:val="center" w:pos="4844"/>
        </w:tabs>
        <w:spacing w:line="20" w:lineRule="atLeast"/>
        <w:rPr>
          <w:rFonts w:ascii=".VnTime" w:hAnsi=".VnTime"/>
        </w:rPr>
      </w:pPr>
      <w:r w:rsidRPr="00EA6B82">
        <w:rPr>
          <w:rFonts w:ascii=".VnTime" w:hAnsi=".VnTime"/>
          <w:u w:val="single"/>
        </w:rPr>
        <w:t>ChÝnh t¶</w:t>
      </w:r>
      <w:r w:rsidRPr="00EA6B82">
        <w:rPr>
          <w:rFonts w:ascii=".VnTime" w:hAnsi=".VnTime"/>
        </w:rPr>
        <w:t xml:space="preserve"> (</w:t>
      </w:r>
      <w:r w:rsidRPr="00EA6B82">
        <w:rPr>
          <w:rFonts w:ascii=".VnTime" w:hAnsi=".VnTime"/>
          <w:i/>
        </w:rPr>
        <w:t>Nhí viÕt</w:t>
      </w:r>
      <w:r w:rsidRPr="00EA6B82">
        <w:rPr>
          <w:rFonts w:ascii=".VnTime" w:hAnsi=".VnTime"/>
        </w:rPr>
        <w:t>)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Ng¾m tr¨ng . kh«ng ®Ò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  <w:iCs/>
        </w:rPr>
      </w:pPr>
      <w:r w:rsidRPr="00EA6B82">
        <w:rPr>
          <w:rFonts w:ascii=".VnTime" w:hAnsi=".VnTime"/>
          <w:bCs/>
          <w:iCs/>
        </w:rPr>
        <w:t>- Nhí vµ viÕt ®óng chÝnh t¶, tr×nh bµy ®óng hai bµi th¬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  <w:iCs/>
        </w:rPr>
      </w:pPr>
      <w:r w:rsidRPr="00EA6B82">
        <w:rPr>
          <w:rFonts w:ascii=".VnTime" w:hAnsi=".VnTime"/>
          <w:bCs/>
          <w:iCs/>
        </w:rPr>
        <w:t>- Lµm ®óng c¸c bµi tËp ph©n biÖt nh÷ng tiÕng cã ©m ®Çu dÔ lÉn tr/ch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B¶ng nhãm.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A.KiÓm tra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ab/>
      </w:r>
      <w:r w:rsidRPr="00EA6B82">
        <w:rPr>
          <w:rFonts w:ascii=".VnTime" w:hAnsi=".VnTime"/>
          <w:bCs/>
        </w:rPr>
        <w:t xml:space="preserve">2 HS viÕt b¶ng, líp viÕt nh¸p: </w:t>
      </w:r>
      <w:r w:rsidRPr="00EA6B82">
        <w:rPr>
          <w:rFonts w:ascii=".VnTime" w:hAnsi=".VnTime"/>
          <w:bCs/>
          <w:i/>
        </w:rPr>
        <w:t>v× sao, n¨m sau, xø së, g¾ng søc, xin lçi..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HS nhí - viÕt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43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757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Qua 2 bµi th¬, em biÕt ®­îc ®iÒu g× vÒ B¸c Hå?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t×m c¸c tõ khã vµ luyÖn viÕt.</w:t>
            </w:r>
          </w:p>
        </w:tc>
        <w:tc>
          <w:tcPr>
            <w:tcW w:w="475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Nèi nhau ®äc thuéc lßng tõng bµi th¬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Em thÊy B¸c lµ ng­êi sèng rÊt gi¶n dÞ, lu«n l¹c quan, yªu ®êi, yªu cuéc sèng</w:t>
            </w:r>
            <w:r w:rsidRPr="00EA6B82">
              <w:rPr>
                <w:bCs/>
                <w:iCs/>
              </w:rPr>
              <w:t>…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LuyÖn viÕt tõ t×m ®­îc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 C¶ líp nh×n SGK, ®äc thÇm ghi nhí, chó ý c¸ch tr×nh bµy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Cs/>
                <w:iCs/>
              </w:rPr>
              <w:t>-GÊp SGK, viÕt l¹i 2 bµi th¬ theo trÝ nhí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EA6B82">
              <w:rPr>
                <w:rFonts w:ascii=".VnTime" w:hAnsi=".VnTime"/>
                <w:iCs/>
              </w:rPr>
              <w:t>- GV ch÷a bµi, nªu nhËn xÐt.</w:t>
            </w:r>
          </w:p>
        </w:tc>
        <w:tc>
          <w:tcPr>
            <w:tcW w:w="475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gridAfter w:val="1"/>
          <w:wAfter w:w="4757" w:type="dxa"/>
          <w:cantSplit/>
        </w:trPr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</w:rPr>
              <w:t>3.H­íng dÉn HS lµm bµi tËp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>+ Bµi 2: Y/c HS lµm nhãm.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>- GV ph¸t b¶ng nhãm cho c¸c nhãm thi lµm bµi.</w:t>
            </w:r>
          </w:p>
        </w:tc>
        <w:tc>
          <w:tcPr>
            <w:tcW w:w="475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</w:t>
            </w:r>
            <w:r w:rsidRPr="00EA6B82">
              <w:rPr>
                <w:rFonts w:ascii=".VnTime" w:hAnsi=".VnTime"/>
              </w:rPr>
              <w:tab/>
              <w:t>- Nªu yªu cÇu bµi tËp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ab/>
              <w:t>- Lµm bµi theo nhãm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</w:p>
        </w:tc>
        <w:tc>
          <w:tcPr>
            <w:tcW w:w="475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§¹i diÖn tõng nhãm lªn d¸n kÕt qu¶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>- C¶ líp vµ GV nhËn xÐt, ch÷a bµi.</w:t>
            </w:r>
          </w:p>
        </w:tc>
        <w:tc>
          <w:tcPr>
            <w:tcW w:w="475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¶ líp viÕt bµi vµo vë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>+ Bµi 3: Y/c HS tù lµm bµi.</w:t>
            </w:r>
          </w:p>
        </w:tc>
        <w:tc>
          <w:tcPr>
            <w:tcW w:w="475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1 em nãi l¹i thÕ nµo lµ tõ l¸y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¶ líp lµm bµi vµo vë bµi tËp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Mét sè em lµm vµo phiÕu lªn b¶ng d¸n vµ tr×nh bµy kÕt qu¶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437" w:type="dxa"/>
            <w:gridSpan w:val="2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>- GV nhËn xÐt, chèt lêi gi¶i: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>a)</w:t>
            </w:r>
            <w:r w:rsidRPr="00EA6B82">
              <w:rPr>
                <w:iCs/>
                <w:szCs w:val="28"/>
              </w:rPr>
              <w:tab/>
              <w:t>+ tr: Trßn trÞa, tr¾ng trÎo, tr¬ trÏn, trïng tr×nh, tr¸o tr­ng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ab/>
              <w:t>+ ch : Ch«ng chªnh, chèng chÕnh, chong chãng, chãi chang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iCs/>
                <w:szCs w:val="28"/>
              </w:rPr>
            </w:pPr>
            <w:r w:rsidRPr="00EA6B82">
              <w:rPr>
                <w:iCs/>
                <w:szCs w:val="28"/>
              </w:rPr>
              <w:t>b)- liªu xiªu, liÒu liÖu, liÕu ®iÕu, thiªu thiÕu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iCs/>
              </w:rPr>
              <w:t>- hiu hiu, d×u d×u, chiu chÝu</w:t>
            </w:r>
          </w:p>
        </w:tc>
      </w:tr>
    </w:tbl>
    <w:p w:rsidR="00EA6B82" w:rsidRPr="00EA6B82" w:rsidRDefault="00EA6B82" w:rsidP="00EA6B82">
      <w:pPr>
        <w:pStyle w:val="BodyText3"/>
        <w:spacing w:line="20" w:lineRule="atLeast"/>
        <w:rPr>
          <w:bCs/>
          <w:iCs/>
          <w:szCs w:val="28"/>
        </w:rPr>
      </w:pPr>
      <w:r w:rsidRPr="00EA6B82">
        <w:rPr>
          <w:bCs/>
          <w:iCs/>
          <w:szCs w:val="28"/>
        </w:rPr>
        <w:t>4.Cñng cè - dÆn dß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 xml:space="preserve">- Cñng cè néi dung bµi. NhËn xÐt giê häc. </w:t>
      </w:r>
    </w:p>
    <w:p w:rsidR="00EA6B82" w:rsidRPr="00EA6B82" w:rsidRDefault="00EA6B82" w:rsidP="00EA6B82">
      <w:pPr>
        <w:spacing w:line="20" w:lineRule="atLeast"/>
        <w:ind w:firstLine="327"/>
        <w:jc w:val="both"/>
        <w:rPr>
          <w:rFonts w:ascii=".VnTime" w:hAnsi=".VnTime"/>
          <w:sz w:val="2"/>
        </w:rPr>
      </w:pPr>
      <w:r w:rsidRPr="00EA6B82">
        <w:rPr>
          <w:rFonts w:ascii=".VnTime" w:hAnsi=".VnTime"/>
          <w:noProof/>
        </w:rPr>
        <w:pict>
          <v:line id="_x0000_s8993" style="position:absolute;left:0;text-align:left;z-index:251665408" from="134.6pt,7.15pt" to="341.7pt,7.15pt"/>
        </w:pict>
      </w:r>
    </w:p>
    <w:p w:rsidR="00EA6B82" w:rsidRPr="00EA6B82" w:rsidRDefault="00EA6B82" w:rsidP="00EA6B82">
      <w:pPr>
        <w:pStyle w:val="Heading9"/>
        <w:spacing w:line="20" w:lineRule="atLeast"/>
        <w:jc w:val="center"/>
        <w:rPr>
          <w:rFonts w:ascii=".VnTime" w:hAnsi=".VnTime"/>
          <w:b w:val="0"/>
          <w:sz w:val="2"/>
          <w:szCs w:val="28"/>
          <w:u w:val="single"/>
          <w:lang w:val="vi-VN"/>
        </w:rPr>
      </w:pPr>
      <w:r w:rsidRPr="00EA6B82">
        <w:rPr>
          <w:rFonts w:ascii=".VnTime" w:hAnsi=".VnTime"/>
          <w:b w:val="0"/>
          <w:sz w:val="28"/>
          <w:szCs w:val="28"/>
          <w:u w:val="single"/>
        </w:rPr>
        <w:lastRenderedPageBreak/>
        <w:t>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«n tËp vÒ c¸c phÐp tÝnh víi ph©n sè</w:t>
      </w:r>
      <w:r w:rsidRPr="00EA6B82">
        <w:rPr>
          <w:rFonts w:ascii=".VnTime" w:hAnsi=".VnTime"/>
          <w:i/>
          <w:iCs/>
        </w:rPr>
        <w:t xml:space="preserve"> </w:t>
      </w:r>
      <w:r w:rsidRPr="00EA6B82">
        <w:rPr>
          <w:rFonts w:ascii=".VnTime" w:hAnsi=".VnTime"/>
          <w:iCs/>
        </w:rPr>
        <w:t>(TiÕp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Gióp HS «n tËp, cñng cè kü n¨ng phèi hîp 4 phÐp tÝnh víi ph©n sè ®Ó tÝnh gi¸ trÞ cña biÓu thøc vµ gi¶i bµi to¸n cã lêi v¨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ab/>
        <w:t>B¶ng nhãm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I.C¸c ho¹t ®éng d¹y häc:</w:t>
      </w:r>
      <w:r w:rsidRPr="00EA6B82">
        <w:rPr>
          <w:rFonts w:ascii=".VnTime" w:hAnsi=".VnTime"/>
        </w:rPr>
        <w:tab/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 xml:space="preserve">A.KiÓm tra bµi cò: </w:t>
      </w:r>
    </w:p>
    <w:p w:rsidR="00EA6B82" w:rsidRPr="00EA6B82" w:rsidRDefault="00EA6B82" w:rsidP="00EA6B82">
      <w:pPr>
        <w:pStyle w:val="BodyText3"/>
        <w:spacing w:line="20" w:lineRule="atLeast"/>
        <w:rPr>
          <w:b/>
          <w:bCs/>
          <w:i/>
          <w:iCs/>
          <w:szCs w:val="28"/>
        </w:rPr>
      </w:pPr>
      <w:r w:rsidRPr="00EA6B82">
        <w:rPr>
          <w:i/>
          <w:iCs/>
          <w:szCs w:val="28"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luyÖn tËp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80"/>
        <w:gridCol w:w="468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</w:rPr>
              <w:t>+ Bµi 1: Y/c HS nªu thø tù thùc hiÖn c¸c phÐp tÝnh trong 1 biÓu thøc cã vµ kh«ng cã dÊu ngoÆc ®¬n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vµ tÝnh b»ng 2 c¸ch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 HS lªn b¶ng, c¶ líp lµm vµo vë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cïng c¶ líp ch÷a bµi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a) </w:t>
            </w:r>
            <w:r w:rsidRPr="00EA6B82">
              <w:rPr>
                <w:rFonts w:ascii=".VnTime" w:hAnsi=".VnTime"/>
                <w:position w:val="-32"/>
              </w:rPr>
              <w:object w:dxaOrig="3040" w:dyaOrig="780">
                <v:shape id="_x0000_i1037" type="#_x0000_t75" style="width:152.25pt;height:39pt" o:ole="">
                  <v:imagedata r:id="rId32" o:title=""/>
                </v:shape>
                <o:OLEObject Type="Embed" ProgID="Equation.3" ShapeID="_x0000_i1037" DrawAspect="Content" ObjectID="_1627828257" r:id="rId33"/>
              </w:objec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HoÆc: </w:t>
            </w:r>
            <w:r w:rsidRPr="00EA6B82">
              <w:rPr>
                <w:rFonts w:ascii=".VnTime" w:hAnsi=".VnTime"/>
                <w:position w:val="-32"/>
              </w:rPr>
              <w:object w:dxaOrig="3560" w:dyaOrig="780">
                <v:shape id="_x0000_i1038" type="#_x0000_t75" style="width:177.75pt;height:39pt" o:ole="">
                  <v:imagedata r:id="rId34" o:title=""/>
                </v:shape>
                <o:OLEObject Type="Embed" ProgID="Equation.3" ShapeID="_x0000_i1038" DrawAspect="Content" ObjectID="_1627828258" r:id="rId35"/>
              </w:object>
            </w:r>
            <w:r w:rsidRPr="00EA6B82">
              <w:rPr>
                <w:rFonts w:ascii=".VnTime" w:hAnsi=".VnTime"/>
              </w:rPr>
              <w:t xml:space="preserve"> </w:t>
            </w:r>
            <w:r w:rsidRPr="00EA6B82">
              <w:rPr>
                <w:rFonts w:ascii=".VnTime" w:hAnsi=".VnTime"/>
                <w:position w:val="-26"/>
              </w:rPr>
              <w:object w:dxaOrig="2240" w:dyaOrig="700">
                <v:shape id="_x0000_i1039" type="#_x0000_t75" style="width:111.75pt;height:35.25pt" o:ole="">
                  <v:imagedata r:id="rId36" o:title=""/>
                </v:shape>
                <o:OLEObject Type="Embed" ProgID="Equation.3" ShapeID="_x0000_i1039" DrawAspect="Content" ObjectID="_1627828259" r:id="rId37"/>
              </w:object>
            </w:r>
          </w:p>
          <w:p w:rsidR="00EA6B82" w:rsidRPr="00EA6B82" w:rsidRDefault="00EA6B82" w:rsidP="00197688">
            <w:pPr>
              <w:spacing w:line="20" w:lineRule="atLeast"/>
              <w:ind w:hanging="252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2: HS cã thÓ tÝnh b»ng nhiÒu c¸ch. Tuy nhiªn nªn chän c¸ch thuËn tiÖn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3580" w:dyaOrig="700">
                <v:shape id="_x0000_i1040" type="#_x0000_t75" style="width:179.25pt;height:35.25pt" o:ole="">
                  <v:imagedata r:id="rId38" o:title=""/>
                </v:shape>
                <o:OLEObject Type="Embed" ProgID="Equation.3" ShapeID="_x0000_i1040" DrawAspect="Content" ObjectID="_1627828260" r:id="rId39"/>
              </w:objec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3: Y/c HS tãm t¾t bµi to¸n vµ tù lµm bµi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1 em lµm b¶ng nhã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D¸n b¶ng vµ tr×nh b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ch÷a bµi cho HS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Sè v¶i ®· may quÇn ¸o lµ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10"/>
              </w:rPr>
              <w:object w:dxaOrig="1760" w:dyaOrig="340">
                <v:shape id="_x0000_i1041" type="#_x0000_t75" style="width:87.75pt;height:17.25pt" o:ole="">
                  <v:imagedata r:id="rId40" o:title=""/>
                </v:shape>
                <o:OLEObject Type="Embed" ProgID="Equation.3" ShapeID="_x0000_i1041" DrawAspect="Content" ObjectID="_1627828261" r:id="rId41"/>
              </w:object>
            </w:r>
            <w:r w:rsidRPr="00EA6B82">
              <w:rPr>
                <w:rFonts w:ascii=".VnTime" w:hAnsi=".VnTime"/>
              </w:rPr>
              <w:t xml:space="preserve"> (m)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Sè v¶i cßn l¹i lµ: </w:t>
            </w:r>
            <w:r w:rsidRPr="00EA6B82">
              <w:rPr>
                <w:rFonts w:ascii=".VnTime" w:hAnsi=".VnTime"/>
                <w:position w:val="-4"/>
              </w:rPr>
              <w:object w:dxaOrig="1300" w:dyaOrig="279">
                <v:shape id="_x0000_i1042" type="#_x0000_t75" style="width:65.25pt;height:14.25pt" o:ole="">
                  <v:imagedata r:id="rId42" o:title=""/>
                </v:shape>
                <o:OLEObject Type="Embed" ProgID="Equation.3" ShapeID="_x0000_i1042" DrawAspect="Content" ObjectID="_1627828262" r:id="rId43"/>
              </w:object>
            </w:r>
            <w:r w:rsidRPr="00EA6B82">
              <w:rPr>
                <w:rFonts w:ascii=".VnTime" w:hAnsi=".VnTime"/>
              </w:rPr>
              <w:t xml:space="preserve"> (m)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Sè tói ®· may ®­îc lµ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960" w:dyaOrig="700">
                <v:shape id="_x0000_i1043" type="#_x0000_t75" style="width:44.25pt;height:37.5pt" o:ole="">
                  <v:imagedata r:id="rId44" o:title=""/>
                </v:shape>
                <o:OLEObject Type="Embed" ProgID="Equation.3" ShapeID="_x0000_i1043" DrawAspect="Content" ObjectID="_1627828263" r:id="rId45"/>
              </w:object>
            </w:r>
            <w:r w:rsidRPr="00EA6B82">
              <w:rPr>
                <w:rFonts w:ascii=".VnTime" w:hAnsi=".VnTime"/>
              </w:rPr>
              <w:t xml:space="preserve"> (c¸i tói)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righ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§¸p sè: 6 c¸i tó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4: Y/c HS ®äc ®Ò bµi sau ®ã lµm b¶ng vµ gi¶i thÝch c¸ch lµm cña m×nh tr­íc líp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®Ò bµi, suy nghÜ vµ tù lµ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1 HS lªn b¶ng lµm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</w:rPr>
              <w:pict>
                <v:group id="_x0000_s8995" style="position:absolute;left:0;text-align:left;margin-left:30.9pt;margin-top:4.5pt;width:116.6pt;height:29.25pt;z-index:251667456" coordorigin="7251,13099" coordsize="2332,585">
                  <v:rect id="_x0000_s8996" style="position:absolute;left:7251;top:13099;width:227;height:227"/>
                  <v:rect id="_x0000_s8997" style="position:absolute;left:8633;top:13457;width:227;height:227"/>
                  <v:rect id="_x0000_s8998" style="position:absolute;left:9356;top:13457;width:227;height:227"/>
                </v:group>
              </w:pict>
            </w:r>
            <w:r w:rsidRPr="00EA6B82">
              <w:rPr>
                <w:rFonts w:ascii=".VnTime" w:hAnsi=".VnTime"/>
                <w:position w:val="-34"/>
              </w:rPr>
              <w:object w:dxaOrig="1939" w:dyaOrig="780">
                <v:shape id="_x0000_i1044" type="#_x0000_t75" style="width:153pt;height:39pt" o:ole="">
                  <v:imagedata r:id="rId46" o:title=""/>
                </v:shape>
                <o:OLEObject Type="Embed" ProgID="Equation.3" ShapeID="_x0000_i1044" DrawAspect="Content" ObjectID="_1627828264" r:id="rId47"/>
              </w:objec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, khen ngîi nh÷ng em lµm ®óng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</w:rPr>
              <w:pict>
                <v:group id="_x0000_s8999" style="position:absolute;left:0;text-align:left;margin-left:20.85pt;margin-top:21.8pt;width:102pt;height:35.65pt;z-index:251668480;mso-position-horizontal-relative:text;mso-position-vertical-relative:text" coordorigin="7050,1570" coordsize="2040,713">
                  <v:rect id="_x0000_s9000" style="position:absolute;left:7421;top:1570;width:227;height:227"/>
                  <v:rect id="_x0000_s9001" style="position:absolute;left:8863;top:1580;width:227;height:227"/>
                  <v:rect id="_x0000_s9002" style="position:absolute;left:7050;top:2056;width:227;height:227"/>
                </v:group>
              </w:pict>
            </w:r>
            <w:r w:rsidRPr="00EA6B82">
              <w:rPr>
                <w:rFonts w:ascii=".VnTime" w:hAnsi=".VnTime"/>
              </w:rPr>
              <w:t xml:space="preserve">Tõ ®ã </w:t>
            </w:r>
            <w:r w:rsidRPr="00EA6B82">
              <w:rPr>
                <w:rFonts w:ascii=".VnTime" w:hAnsi=".VnTime"/>
                <w:position w:val="-34"/>
              </w:rPr>
              <w:object w:dxaOrig="260" w:dyaOrig="780">
                <v:shape id="_x0000_i1045" type="#_x0000_t75" style="width:21pt;height:39pt" o:ole="">
                  <v:imagedata r:id="rId48" o:title=""/>
                </v:shape>
                <o:OLEObject Type="Embed" ProgID="Equation.3" ShapeID="_x0000_i1045" DrawAspect="Content" ObjectID="_1627828265" r:id="rId49"/>
              </w:object>
            </w:r>
            <w:r w:rsidRPr="00EA6B82">
              <w:rPr>
                <w:rFonts w:ascii=".VnTime" w:hAnsi=".VnTime"/>
              </w:rPr>
              <w:t xml:space="preserve">= </w:t>
            </w:r>
            <w:r w:rsidRPr="00EA6B82">
              <w:rPr>
                <w:rFonts w:ascii=".VnTime" w:hAnsi=".VnTime"/>
                <w:position w:val="-26"/>
              </w:rPr>
              <w:object w:dxaOrig="240" w:dyaOrig="700">
                <v:shape id="_x0000_i1046" type="#_x0000_t75" style="width:12pt;height:35.25pt" o:ole="">
                  <v:imagedata r:id="rId50" o:title=""/>
                </v:shape>
                <o:OLEObject Type="Embed" ProgID="Equation.3" ShapeID="_x0000_i1046" DrawAspect="Content" ObjectID="_1627828266" r:id="rId51"/>
              </w:object>
            </w:r>
            <w:r w:rsidRPr="00EA6B82">
              <w:rPr>
                <w:rFonts w:ascii=".VnTime" w:hAnsi=".VnTime"/>
              </w:rPr>
              <w:t xml:space="preserve"> hay </w:t>
            </w:r>
            <w:r w:rsidRPr="00EA6B82">
              <w:rPr>
                <w:rFonts w:ascii=".VnTime" w:hAnsi=".VnTime"/>
                <w:position w:val="-34"/>
              </w:rPr>
              <w:object w:dxaOrig="260" w:dyaOrig="780">
                <v:shape id="_x0000_i1047" type="#_x0000_t75" style="width:21pt;height:39pt" o:ole="">
                  <v:imagedata r:id="rId52" o:title=""/>
                </v:shape>
                <o:OLEObject Type="Embed" ProgID="Equation.3" ShapeID="_x0000_i1047" DrawAspect="Content" ObjectID="_1627828267" r:id="rId53"/>
              </w:object>
            </w:r>
            <w:r w:rsidRPr="00EA6B82">
              <w:rPr>
                <w:rFonts w:ascii=".VnTime" w:hAnsi=".VnTime"/>
              </w:rPr>
              <w:t xml:space="preserve">= </w:t>
            </w:r>
            <w:r w:rsidRPr="00EA6B82">
              <w:rPr>
                <w:rFonts w:ascii=".VnTime" w:hAnsi=".VnTime"/>
                <w:position w:val="-26"/>
              </w:rPr>
              <w:object w:dxaOrig="400" w:dyaOrig="700">
                <v:shape id="_x0000_i1048" type="#_x0000_t75" style="width:20.25pt;height:35.25pt" o:ole="">
                  <v:imagedata r:id="rId54" o:title=""/>
                </v:shape>
                <o:OLEObject Type="Embed" ProgID="Equation.3" ShapeID="_x0000_i1048" DrawAspect="Content" ObjectID="_1627828268" r:id="rId55"/>
              </w:objec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=&gt;      = 20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VËy khoanh vµo D.</w:t>
            </w:r>
          </w:p>
        </w:tc>
      </w:tr>
    </w:tbl>
    <w:p w:rsidR="00EA6B82" w:rsidRPr="00EA6B82" w:rsidRDefault="00EA6B82" w:rsidP="00EA6B82">
      <w:pPr>
        <w:pStyle w:val="BodyText3"/>
        <w:spacing w:line="20" w:lineRule="atLeast"/>
        <w:rPr>
          <w:szCs w:val="28"/>
        </w:rPr>
      </w:pPr>
      <w:r w:rsidRPr="00EA6B82">
        <w:rPr>
          <w:szCs w:val="28"/>
        </w:rPr>
        <w:lastRenderedPageBreak/>
        <w:t>3.Cñng cè , dÆn dß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 xml:space="preserve">- Cñng cè néi dung bµi. NhËn xÐt giê häc. 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04" style="position:absolute;z-index:251670528" from="126pt,7.95pt" to="315pt,7.9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LuyÖn tõ vµ c©u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Më réng vèn tõ: L¹c quan - yªu ®êi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>1. Më réng vÒ hÖ thèng hãa vèn tõ vÒ tinh thÇn l¹c quan, yªu ®êi, trong c¸c tõ ®ã cã tõ H¸n ViÖt.</w:t>
      </w:r>
    </w:p>
    <w:p w:rsidR="00EA6B82" w:rsidRPr="00EA6B82" w:rsidRDefault="00EA6B82" w:rsidP="00EA6B82">
      <w:pPr>
        <w:pStyle w:val="BodyTex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>2. BiÕt thªm 1 sè tôc ng÷ khuyªn con ng­êi lu«n l¹c quan, bÒn gan kh«ng n¶n chÝ trong nh÷ng hoµn c¶nh khã kh¨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pStyle w:val="BodyTex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>B¶ng phô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pStyle w:val="BodyText3"/>
        <w:spacing w:line="20" w:lineRule="atLeast"/>
        <w:rPr>
          <w:i/>
          <w:szCs w:val="28"/>
        </w:rPr>
      </w:pPr>
      <w:r w:rsidRPr="00EA6B82">
        <w:rPr>
          <w:i/>
          <w:szCs w:val="28"/>
        </w:rPr>
        <w:t>A.KiÓm tra bµi cò:</w:t>
      </w:r>
    </w:p>
    <w:p w:rsidR="00EA6B82" w:rsidRPr="00EA6B82" w:rsidRDefault="00EA6B82" w:rsidP="00EA6B82">
      <w:pPr>
        <w:pStyle w:val="BodyText3"/>
        <w:spacing w:line="20" w:lineRule="atLeast"/>
        <w:rPr>
          <w:b/>
          <w:bCs/>
          <w:i/>
          <w:iCs/>
          <w:szCs w:val="28"/>
        </w:rPr>
      </w:pPr>
      <w:r w:rsidRPr="00EA6B82">
        <w:rPr>
          <w:b/>
          <w:bCs/>
          <w:i/>
          <w:szCs w:val="28"/>
        </w:rPr>
        <w:t xml:space="preserve">           Tr¹ng ng÷ chØ nguyªn nh©n cã ý nghÜa g× trong c©u vµ nã tr¶ lêi cho nh÷ng c©u hái nµo?</w:t>
      </w:r>
    </w:p>
    <w:p w:rsidR="00EA6B82" w:rsidRPr="00EA6B82" w:rsidRDefault="00EA6B82" w:rsidP="00EA6B82">
      <w:pPr>
        <w:pStyle w:val="BodyText3"/>
        <w:spacing w:line="20" w:lineRule="atLeast"/>
        <w:rPr>
          <w:i/>
          <w:szCs w:val="28"/>
        </w:rPr>
      </w:pPr>
      <w:r w:rsidRPr="00EA6B82">
        <w:rPr>
          <w:i/>
          <w:iCs/>
          <w:szCs w:val="28"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HS lµm bµi 1, 2, 3, 4 (theo nhãm).</w:t>
      </w:r>
    </w:p>
    <w:tbl>
      <w:tblPr>
        <w:tblStyle w:val="TableGrid"/>
        <w:tblW w:w="9360" w:type="dxa"/>
        <w:tblInd w:w="108" w:type="dxa"/>
        <w:tblLook w:val="01E0"/>
      </w:tblPr>
      <w:tblGrid>
        <w:gridCol w:w="4860"/>
        <w:gridCol w:w="4500"/>
      </w:tblGrid>
      <w:tr w:rsidR="00EA6B82" w:rsidRPr="00EA6B82" w:rsidTr="00197688">
        <w:tc>
          <w:tcPr>
            <w:tcW w:w="486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9"/>
        <w:gridCol w:w="4491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µi 1:Chia nhãm, ph¸t giÊy vµ bót d¹ cho tõng nhãm.</w:t>
            </w:r>
          </w:p>
        </w:tc>
        <w:tc>
          <w:tcPr>
            <w:tcW w:w="44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yªu cÇu, trao ®æi víi c¸c b¹n råi lµm vµo phiÕu, d¸n b¶ng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§¹i diÖn nhãm lªn tr×nh b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- GV nhËn xÐt, chèt lêi gi¶i ®óng. 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µi 2: Y/c HS lµm viÖc theo cÆp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 em ngåi cïng bµn trao ®ái, lµm bµ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1 em lµm b¶ng, líp lµm vë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bµi lµm cña b¹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, chèt l¹i lêi gi¶i ®óng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+ </w:t>
            </w:r>
            <w:r w:rsidRPr="00EA6B82">
              <w:rPr>
                <w:rFonts w:ascii=".VnTime" w:hAnsi=".VnTime"/>
                <w:i/>
                <w:iCs/>
              </w:rPr>
              <w:t>L¹c</w:t>
            </w:r>
            <w:r w:rsidRPr="00EA6B82">
              <w:rPr>
                <w:rFonts w:ascii=".VnTime" w:hAnsi=".VnTime"/>
              </w:rPr>
              <w:t xml:space="preserve"> nghÜa vui mõng lµ: l¹c quan, l¹c thó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+ </w:t>
            </w:r>
            <w:r w:rsidRPr="00EA6B82">
              <w:rPr>
                <w:rFonts w:ascii=".VnTime" w:hAnsi=".VnTime"/>
                <w:i/>
                <w:iCs/>
              </w:rPr>
              <w:t>L¹c</w:t>
            </w:r>
            <w:r w:rsidRPr="00EA6B82">
              <w:rPr>
                <w:rFonts w:ascii=".VnTime" w:hAnsi=".VnTime"/>
              </w:rPr>
              <w:t xml:space="preserve"> cã nghÜa lµ rít l¹i, sai: l¹c hËu, l¹c ®Ò, l¹c ®iÖu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ªu nghÜa cña tõ cã tiÕng l¹c sau ®ã ®Æt c©u víi tõ cã tiÕng ®ã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µi 3: T­¬ng tù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yªu cÇu, suy nghÜ lµm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, chèt lêi gi¶i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+ </w:t>
            </w:r>
            <w:r w:rsidRPr="00EA6B82">
              <w:rPr>
                <w:rFonts w:ascii=".VnTime" w:hAnsi=".VnTime"/>
                <w:i/>
                <w:iCs/>
              </w:rPr>
              <w:t>Quan</w:t>
            </w:r>
            <w:r w:rsidRPr="00EA6B82">
              <w:rPr>
                <w:rFonts w:ascii=".VnTime" w:hAnsi=".VnTime"/>
              </w:rPr>
              <w:t xml:space="preserve"> cã nghÜa lµ “quan l¹i”: Quan d©n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+ </w:t>
            </w:r>
            <w:r w:rsidRPr="00EA6B82">
              <w:rPr>
                <w:rFonts w:ascii=".VnTime" w:hAnsi=".VnTime"/>
                <w:i/>
                <w:iCs/>
              </w:rPr>
              <w:t>Quan</w:t>
            </w:r>
            <w:r w:rsidRPr="00EA6B82">
              <w:rPr>
                <w:rFonts w:ascii=".VnTime" w:hAnsi=".VnTime"/>
              </w:rPr>
              <w:t xml:space="preserve"> cã nghÜa lµ “nh×n, xem”: L¹c quan (C¸i nh×n vui, t­¬i s¸ng )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 xml:space="preserve">* Bµi 4: 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äc y/c, th¶o luËn lµm vµo phiÕu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§¹i diÖn nhãm lªn tr×nh b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- GV nhËn xÐt, chèt lêi gi¶i ®óng. </w:t>
            </w:r>
          </w:p>
        </w:tc>
        <w:tc>
          <w:tcPr>
            <w:tcW w:w="44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EA6B82">
              <w:rPr>
                <w:bCs/>
                <w:iCs/>
                <w:szCs w:val="28"/>
              </w:rPr>
              <w:t>3.Cñng cè , dÆn dß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u w:val="single"/>
              </w:rPr>
              <w:pict>
                <v:line id="_x0000_s8994" style="position:absolute;left:0;text-align:left;z-index:251666432" from="126pt,21.8pt" to="333.1pt,21.8pt"/>
              </w:pict>
            </w:r>
            <w:r w:rsidRPr="00EA6B82">
              <w:rPr>
                <w:rFonts w:ascii=".VnTime" w:hAnsi=".VnTime"/>
              </w:rPr>
              <w:tab/>
              <w:t xml:space="preserve">- Cñng cè néi dung bµi. </w:t>
            </w:r>
            <w:r w:rsidRPr="00EA6B82">
              <w:rPr>
                <w:rFonts w:ascii=".VnTime" w:hAnsi=".VnTime"/>
                <w:b/>
                <w:bCs/>
                <w:i/>
                <w:iCs/>
              </w:rPr>
              <w:t xml:space="preserve"> </w:t>
            </w:r>
            <w:r w:rsidRPr="00EA6B82">
              <w:rPr>
                <w:rFonts w:ascii=".VnTime" w:hAnsi=".VnTime"/>
              </w:rPr>
              <w:t xml:space="preserve">NhËn xÐt giê häc. </w:t>
            </w:r>
          </w:p>
        </w:tc>
      </w:tr>
    </w:tbl>
    <w:p w:rsidR="00EA6B82" w:rsidRPr="00EA6B82" w:rsidRDefault="00EA6B82" w:rsidP="00EA6B82">
      <w:pPr>
        <w:pStyle w:val="Footer"/>
        <w:spacing w:line="20" w:lineRule="atLeast"/>
        <w:jc w:val="center"/>
        <w:rPr>
          <w:rFonts w:ascii=".VnTime" w:hAnsi=".VnTime"/>
          <w:b/>
          <w:bCs/>
          <w:sz w:val="2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Khoa häc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Quan hÖ thøc ¨n trong tù nhiªn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Indent"/>
        <w:spacing w:line="20" w:lineRule="atLeast"/>
        <w:ind w:firstLine="720"/>
        <w:rPr>
          <w:bCs/>
          <w:iCs/>
          <w:szCs w:val="28"/>
        </w:rPr>
      </w:pPr>
      <w:r w:rsidRPr="00EA6B82">
        <w:rPr>
          <w:bCs/>
          <w:iCs/>
          <w:szCs w:val="28"/>
        </w:rPr>
        <w:t>- HS kÓ ra ®­îc mèi quan hÖ gi÷a yÕu tè v« sinh vµ h÷u sinh trong tù nhiªn.</w:t>
      </w:r>
    </w:p>
    <w:p w:rsidR="00EA6B82" w:rsidRPr="00EA6B82" w:rsidRDefault="00EA6B82" w:rsidP="00EA6B82">
      <w:pPr>
        <w:pStyle w:val="BodyTextIndent"/>
        <w:spacing w:line="20" w:lineRule="atLeast"/>
        <w:ind w:firstLine="720"/>
        <w:rPr>
          <w:bCs/>
          <w:iCs/>
          <w:szCs w:val="28"/>
        </w:rPr>
      </w:pPr>
      <w:r w:rsidRPr="00EA6B82">
        <w:rPr>
          <w:bCs/>
          <w:iCs/>
          <w:szCs w:val="28"/>
        </w:rPr>
        <w:t>- VÏ vµ tr×nh bµy s¬ ®å mèi quan hÖ sinh vËt nµy lµ thøc ¨n cña sinh vËt kia.</w:t>
      </w:r>
    </w:p>
    <w:p w:rsidR="00EA6B82" w:rsidRPr="00EA6B82" w:rsidRDefault="00EA6B82" w:rsidP="00EA6B82">
      <w:pPr>
        <w:pStyle w:val="BodyTextIndent"/>
        <w:spacing w:line="20" w:lineRule="atLeast"/>
        <w:ind w:left="360" w:hanging="360"/>
        <w:rPr>
          <w:b/>
          <w:bCs/>
          <w:szCs w:val="28"/>
          <w:u w:val="single"/>
        </w:rPr>
      </w:pPr>
      <w:r w:rsidRPr="00EA6B82">
        <w:rPr>
          <w:b/>
          <w:bCs/>
          <w:szCs w:val="28"/>
          <w:u w:val="single"/>
        </w:rPr>
        <w:t xml:space="preserve">II.§å dïng d¹y häc: </w:t>
      </w:r>
    </w:p>
    <w:p w:rsidR="00EA6B82" w:rsidRPr="00EA6B82" w:rsidRDefault="00EA6B82" w:rsidP="00EA6B82">
      <w:pPr>
        <w:pStyle w:val="BodyTextIndent"/>
        <w:spacing w:line="20" w:lineRule="atLeast"/>
        <w:ind w:left="360" w:hanging="360"/>
        <w:rPr>
          <w:bCs/>
          <w:iCs/>
          <w:szCs w:val="28"/>
        </w:rPr>
      </w:pPr>
      <w:r w:rsidRPr="00EA6B82">
        <w:rPr>
          <w:bCs/>
          <w:iCs/>
          <w:szCs w:val="28"/>
        </w:rPr>
        <w:tab/>
      </w:r>
      <w:r w:rsidRPr="00EA6B82">
        <w:rPr>
          <w:bCs/>
          <w:iCs/>
          <w:szCs w:val="28"/>
        </w:rPr>
        <w:tab/>
        <w:t>- H×nh 130, 131 SGK. GiÊy khæ to, bót d¹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A.KiÓm tra bµi cò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 xml:space="preserve">            VÏ s¬ ®å sù trao ®æi chÊt ë ®éng vËt sau ®ã tr×nh bµy theo s¬ ®å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 xml:space="preserve">1.Giíi thiÖu: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o¹t ®éng 1:</w:t>
      </w:r>
      <w:r w:rsidRPr="00EA6B82">
        <w:rPr>
          <w:rFonts w:ascii=".VnTime" w:hAnsi=".VnTime"/>
          <w:i/>
          <w:iCs/>
        </w:rPr>
        <w:t xml:space="preserve"> </w:t>
      </w:r>
      <w:r w:rsidRPr="00EA6B82">
        <w:rPr>
          <w:rFonts w:ascii=".VnTime" w:hAnsi=".VnTime"/>
          <w:b/>
          <w:bCs/>
          <w:i/>
          <w:iCs/>
        </w:rPr>
        <w:t>Mèi quan hÖ cña thùc vËt vµ c¸c yÕu tè v« sinh trong tù nhiªn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313"/>
        </w:trPr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­íc 1: GV yªu cÇu HS: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Quan s¸t trang 130 SGK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KÓ tªn nh÷ng g× ®­îc vÏ trong h×nh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Nãi ý nghÜa chiÕc mòi tªn vÏ trong s¬ ®å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313"/>
        </w:trPr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­íc 2: Yªu cÇu HS tr¶ lêi c©u hái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Thøc ¨n cña c©y ng« lµ g×?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Tõ nh÷ng thøc ¨n ®ã c©y ng« cã thÓ t¹o ra nh÷ng chÊt nµo ®Ó nu«i c©y?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ind w:hanging="178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  <w:trHeight w:val="313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3.Ho¹t ®éng 2: Thùc hµnh vÏ s¬ ®å mèi quan hÖ thøc ¨n gi÷a c¸c sinh vËt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313"/>
        </w:trPr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­íc 1: Lµm viÖc c¶ líp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T×m hiÓu mèi quan hÖ thøc ¨n vµ c¸c sinh vËt qua 1 sè c©u hái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? Thøc ¨n cña ch©u chÊu lµ g×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µ ng«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? Gi÷a c©y ng« vµ ch©u chÊu cã quan hÖ g×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©y ng« lµ thøc ¨n cña ch©u chÊu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? Thøc ¨n cña Õch lµ g×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h©u chÊu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? Gi÷a ch©u chÊu vµ Õch cã quan hÖ g×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h©u chÊu lµ thøc ¨n cña Õch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+ B­íc 2: Lµm viÖc theo nhãm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lastRenderedPageBreak/>
              <w:t>- GV chia nhãm, ph¸t giÊy, bót cho c¸c nhãm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Lµm viÖc theo nhãm, vÏ s¬ ®å..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4680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+ B­íc 3: C¸c nhãm treo s¶n phÈm, cö ®¹i diÖn tr×nh bµy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=&gt; KÕt luËn: Sinh vËt nµy lµ thøc ¨n cña sinh vËt kia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C©y ng« </w:t>
            </w:r>
            <w:r w:rsidRPr="00EA6B82">
              <w:rPr>
                <w:rFonts w:ascii=".VnTime" w:hAnsi=".VnTime"/>
                <w:noProof/>
              </w:rPr>
              <w:sym w:font="Symbol" w:char="F0AE"/>
            </w:r>
            <w:r w:rsidRPr="00EA6B82">
              <w:rPr>
                <w:rFonts w:ascii=".VnTime" w:hAnsi=".VnTime"/>
              </w:rPr>
              <w:t xml:space="preserve"> ch©u chÊu </w:t>
            </w:r>
            <w:r w:rsidRPr="00EA6B82">
              <w:rPr>
                <w:rFonts w:ascii=".VnTime" w:hAnsi=".VnTime"/>
                <w:noProof/>
              </w:rPr>
              <w:sym w:font="Symbol" w:char="F0AE"/>
            </w:r>
            <w:r w:rsidRPr="00EA6B82">
              <w:rPr>
                <w:rFonts w:ascii=".VnTime" w:hAnsi=".VnTime"/>
              </w:rPr>
              <w:t xml:space="preserve"> Õch.</w:t>
            </w:r>
          </w:p>
        </w:tc>
      </w:tr>
    </w:tbl>
    <w:p w:rsidR="00EA6B82" w:rsidRPr="00EA6B82" w:rsidRDefault="00EA6B82" w:rsidP="00EA6B82">
      <w:pPr>
        <w:pStyle w:val="Heading1"/>
        <w:spacing w:line="20" w:lineRule="atLeast"/>
        <w:jc w:val="both"/>
        <w:rPr>
          <w:rFonts w:ascii=".VnTime" w:hAnsi=".VnTime"/>
          <w:b w:val="0"/>
          <w:bCs w:val="0"/>
        </w:rPr>
      </w:pPr>
      <w:r w:rsidRPr="00EA6B82">
        <w:rPr>
          <w:rFonts w:ascii=".VnTime" w:hAnsi=".VnTime"/>
          <w:i/>
          <w:iCs/>
        </w:rPr>
        <w:t>4.Cñng cè - dÆn dß: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spacing w:line="20" w:lineRule="atLeast"/>
        <w:ind w:firstLine="720"/>
        <w:rPr>
          <w:rFonts w:ascii=".VnTime" w:hAnsi=".VnTime"/>
        </w:rPr>
      </w:pPr>
      <w:r w:rsidRPr="00EA6B82">
        <w:rPr>
          <w:rFonts w:ascii=".VnTime" w:hAnsi=".VnTime"/>
          <w:b/>
          <w:noProof/>
        </w:rPr>
        <w:pict>
          <v:line id="_x0000_s9003" style="position:absolute;left:0;text-align:left;z-index:251669504" from="135pt,8.85pt" to="331.2pt,8.85pt"/>
        </w:pict>
      </w:r>
    </w:p>
    <w:p w:rsidR="00EA6B82" w:rsidRPr="00EA6B82" w:rsidRDefault="00EA6B82" w:rsidP="00EA6B82">
      <w:pPr>
        <w:spacing w:line="20" w:lineRule="atLeast"/>
        <w:rPr>
          <w:rFonts w:ascii=".VnTime" w:hAnsi=".VnTime"/>
          <w:b/>
          <w:i/>
          <w:u w:val="single"/>
        </w:rPr>
      </w:pPr>
      <w:r w:rsidRPr="00EA6B82">
        <w:rPr>
          <w:rFonts w:ascii=".VnTime" w:hAnsi=".VnTime"/>
          <w:b/>
          <w:i/>
          <w:u w:val="single"/>
        </w:rPr>
        <w:t>Buæi chiÒu:</w:t>
      </w:r>
    </w:p>
    <w:p w:rsidR="00EA6B82" w:rsidRPr="00EA6B82" w:rsidRDefault="00EA6B82" w:rsidP="00EA6B82">
      <w:pPr>
        <w:spacing w:line="20" w:lineRule="atLeast"/>
        <w:ind w:firstLine="720"/>
        <w:rPr>
          <w:rFonts w:ascii=".VnTime" w:hAnsi=".VnTime"/>
          <w:sz w:val="2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§¹o ®øc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GióP §ì c¸c Gia ®×nh neo ®¬n ë ®Þa ph­¬ng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402"/>
        <w:jc w:val="both"/>
        <w:rPr>
          <w:rFonts w:ascii=".VnTime" w:hAnsi=".VnTime"/>
        </w:rPr>
      </w:pPr>
      <w:r w:rsidRPr="00EA6B82">
        <w:rPr>
          <w:rFonts w:ascii=".VnTime" w:hAnsi=".VnTime"/>
        </w:rPr>
        <w:t>-Gióp HS biÕt:-T¹i sao ph¶i gióp ®ì c¸c gia ®×nh neo ®¬n.</w:t>
      </w:r>
    </w:p>
    <w:p w:rsidR="00EA6B82" w:rsidRPr="00EA6B82" w:rsidRDefault="00EA6B82" w:rsidP="00EA6B82">
      <w:pPr>
        <w:spacing w:line="20" w:lineRule="atLeast"/>
        <w:ind w:firstLine="402"/>
        <w:jc w:val="both"/>
        <w:rPr>
          <w:rFonts w:ascii=".VnTime" w:hAnsi=".VnTime"/>
        </w:rPr>
      </w:pPr>
      <w:r w:rsidRPr="00EA6B82">
        <w:rPr>
          <w:rFonts w:ascii=".VnTime" w:hAnsi=".VnTime"/>
        </w:rPr>
        <w:t>- Gióp ®ì c¸c gia ®×nh neo ®¬n ë ®Þa ph­¬ng n¬i m×nh ®ang sèng b»ng nh÷ng viÖc lµm cô thÓ.</w:t>
      </w:r>
    </w:p>
    <w:p w:rsidR="00EA6B82" w:rsidRPr="00EA6B82" w:rsidRDefault="00EA6B82" w:rsidP="00EA6B82">
      <w:pPr>
        <w:spacing w:line="20" w:lineRule="atLeast"/>
        <w:ind w:firstLine="402"/>
        <w:jc w:val="both"/>
        <w:rPr>
          <w:rFonts w:ascii=".VnTime" w:hAnsi=".VnTime"/>
        </w:rPr>
      </w:pPr>
      <w:r w:rsidRPr="00EA6B82">
        <w:rPr>
          <w:rFonts w:ascii=".VnTime" w:hAnsi=".VnTime"/>
        </w:rPr>
        <w:t>-§ång t×nh, ñng hé víi nh÷ng viÖc lµm thÓ hiÖn sù gióp ®ì c¸c gia ®×nh neo ®¬n ë ®Þa ph­¬ng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Néi dung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/>
        </w:rPr>
      </w:pPr>
      <w:r w:rsidRPr="00EA6B82">
        <w:rPr>
          <w:rFonts w:ascii=".VnTime" w:hAnsi=".VnTime"/>
          <w:b/>
          <w:i/>
        </w:rPr>
        <w:t>1.GV yªu cÇu HS nªu nh÷ng viÖc lµm thÓ hiÖn sù gióp ®ì c¸c gia ®×nh chÝnh s¸ch ë ®Þa ph­¬ng</w:t>
      </w:r>
    </w:p>
    <w:p w:rsidR="00EA6B82" w:rsidRPr="00EA6B82" w:rsidRDefault="00EA6B82" w:rsidP="00EA6B82">
      <w:pPr>
        <w:pStyle w:val="BodyText3"/>
        <w:spacing w:line="20" w:lineRule="atLeast"/>
        <w:ind w:firstLine="335"/>
        <w:rPr>
          <w:b/>
          <w:bCs/>
          <w:i/>
          <w:iCs/>
          <w:szCs w:val="28"/>
        </w:rPr>
      </w:pPr>
      <w:r w:rsidRPr="00EA6B82">
        <w:rPr>
          <w:b/>
          <w:bCs/>
          <w:i/>
          <w:iCs/>
          <w:szCs w:val="28"/>
        </w:rPr>
        <w:tab/>
        <w:t xml:space="preserve">-Nu«i d­ìng ng­êi giµ neo ®¬n. </w:t>
      </w:r>
    </w:p>
    <w:p w:rsidR="00EA6B82" w:rsidRPr="00EA6B82" w:rsidRDefault="00EA6B82" w:rsidP="00EA6B82">
      <w:pPr>
        <w:pStyle w:val="BodyText3"/>
        <w:spacing w:line="20" w:lineRule="atLeast"/>
        <w:ind w:firstLine="335"/>
        <w:rPr>
          <w:b/>
          <w:bCs/>
          <w:i/>
          <w:iCs/>
          <w:szCs w:val="28"/>
        </w:rPr>
      </w:pPr>
      <w:r w:rsidRPr="00EA6B82">
        <w:rPr>
          <w:b/>
          <w:bCs/>
          <w:i/>
          <w:iCs/>
          <w:szCs w:val="28"/>
        </w:rPr>
        <w:tab/>
        <w:t>-Ch¨m sãc c¸c gia ®×nh th­¬ng binh liÖt sÜ</w:t>
      </w:r>
      <w:r w:rsidRPr="00EA6B82">
        <w:rPr>
          <w:rFonts w:ascii="Arial" w:hAnsi="Arial" w:cs="Arial"/>
          <w:b/>
          <w:bCs/>
          <w:i/>
          <w:iCs/>
          <w:szCs w:val="28"/>
        </w:rPr>
        <w:t>…</w:t>
      </w:r>
      <w:r w:rsidRPr="00EA6B82">
        <w:rPr>
          <w:b/>
          <w:bCs/>
          <w:i/>
          <w:iCs/>
          <w:szCs w:val="28"/>
        </w:rPr>
        <w:t>.</w:t>
      </w:r>
    </w:p>
    <w:p w:rsidR="00EA6B82" w:rsidRPr="00EA6B82" w:rsidRDefault="00EA6B82" w:rsidP="00EA6B82">
      <w:pPr>
        <w:pStyle w:val="BodyText3"/>
        <w:spacing w:line="20" w:lineRule="atLeast"/>
      </w:pPr>
      <w:r w:rsidRPr="00EA6B82">
        <w:t>2.Lµm thÕ nµo ®Ó gióp ®ì c¸c gia ®×nh neo ®¬n ë ®Þa ph­¬ng cã hiÖu qu¶?</w:t>
      </w:r>
    </w:p>
    <w:p w:rsidR="00EA6B82" w:rsidRPr="00EA6B82" w:rsidRDefault="00EA6B82" w:rsidP="00EA6B82">
      <w:pPr>
        <w:pStyle w:val="BodyText3"/>
        <w:spacing w:line="20" w:lineRule="atLeast"/>
        <w:ind w:firstLine="335"/>
        <w:rPr>
          <w:b/>
          <w:bCs/>
          <w:i/>
          <w:iCs/>
          <w:szCs w:val="28"/>
        </w:rPr>
      </w:pPr>
      <w:r w:rsidRPr="00EA6B82">
        <w:rPr>
          <w:b/>
          <w:bCs/>
          <w:i/>
          <w:iCs/>
          <w:szCs w:val="28"/>
        </w:rPr>
        <w:tab/>
        <w:t>-Thµnh lËp ®éi t×nh nguyÖn viªn, ph©n chia c«ng viÖc, thêi gian cô thÓ.</w:t>
      </w:r>
    </w:p>
    <w:p w:rsidR="00EA6B82" w:rsidRPr="00EA6B82" w:rsidRDefault="00EA6B82" w:rsidP="00EA6B82">
      <w:pPr>
        <w:pStyle w:val="BodyText3"/>
        <w:spacing w:line="20" w:lineRule="atLeast"/>
        <w:ind w:firstLine="335"/>
        <w:rPr>
          <w:b/>
          <w:bCs/>
          <w:i/>
          <w:iCs/>
          <w:szCs w:val="28"/>
        </w:rPr>
      </w:pPr>
      <w:r w:rsidRPr="00EA6B82">
        <w:rPr>
          <w:b/>
          <w:bCs/>
          <w:i/>
          <w:iCs/>
          <w:szCs w:val="28"/>
        </w:rPr>
        <w:tab/>
        <w:t>-Tuyªn truyÒn b»ng nhiÒu h×nh thøc kh¸c nhau ®Ó mäi ng­êi hiÓu, th«ng c¶m vµ s½n sµng gióp ®ì</w:t>
      </w:r>
      <w:r w:rsidRPr="00EA6B82">
        <w:rPr>
          <w:rFonts w:ascii="Arial" w:hAnsi="Arial" w:cs="Arial"/>
          <w:b/>
          <w:bCs/>
          <w:i/>
          <w:iCs/>
          <w:szCs w:val="28"/>
        </w:rPr>
        <w:t>…</w:t>
      </w:r>
      <w:r w:rsidRPr="00EA6B82">
        <w:rPr>
          <w:b/>
          <w:bCs/>
          <w:i/>
          <w:iCs/>
          <w:szCs w:val="28"/>
        </w:rPr>
        <w:t>.</w:t>
      </w:r>
    </w:p>
    <w:p w:rsidR="00EA6B82" w:rsidRPr="00EA6B82" w:rsidRDefault="00EA6B82" w:rsidP="00EA6B82">
      <w:pPr>
        <w:pStyle w:val="BodyText3"/>
        <w:spacing w:line="20" w:lineRule="atLeast"/>
        <w:rPr>
          <w:bCs/>
          <w:iCs/>
          <w:szCs w:val="28"/>
        </w:rPr>
      </w:pPr>
      <w:r w:rsidRPr="00EA6B82">
        <w:rPr>
          <w:bCs/>
          <w:iCs/>
          <w:szCs w:val="28"/>
        </w:rPr>
        <w:t>3.§ãng vai.</w:t>
      </w:r>
    </w:p>
    <w:p w:rsidR="00EA6B82" w:rsidRPr="00EA6B82" w:rsidRDefault="00EA6B82" w:rsidP="00EA6B82">
      <w:pPr>
        <w:pStyle w:val="BodyText3"/>
        <w:spacing w:line="20" w:lineRule="atLeast"/>
        <w:ind w:firstLine="720"/>
        <w:rPr>
          <w:b/>
          <w:i/>
          <w:szCs w:val="28"/>
        </w:rPr>
      </w:pPr>
      <w:r w:rsidRPr="00EA6B82">
        <w:rPr>
          <w:b/>
          <w:i/>
          <w:szCs w:val="28"/>
        </w:rPr>
        <w:t xml:space="preserve">-Chia líp thµnh 3 nhãm. Mçi nhãm tù nghÜ ra mét tiÓu phÈm nãi vÒ viÖc gióp ®ì c¸c gia ®×nh neo ®¬n sau ®ã ph©n vai diÔn tr­íc líp. </w:t>
      </w:r>
    </w:p>
    <w:p w:rsidR="00EA6B82" w:rsidRPr="00EA6B82" w:rsidRDefault="00EA6B82" w:rsidP="00EA6B82">
      <w:pPr>
        <w:pStyle w:val="BodyText3"/>
        <w:spacing w:line="20" w:lineRule="atLeast"/>
        <w:ind w:firstLine="720"/>
        <w:rPr>
          <w:b/>
          <w:i/>
          <w:szCs w:val="28"/>
        </w:rPr>
      </w:pPr>
      <w:r w:rsidRPr="00EA6B82">
        <w:rPr>
          <w:b/>
          <w:i/>
          <w:szCs w:val="28"/>
        </w:rPr>
        <w:t>-§¹i diÖn c¸c nhãm lÇn l­ît thÓ hiÖn.</w:t>
      </w:r>
    </w:p>
    <w:p w:rsidR="00EA6B82" w:rsidRPr="00EA6B82" w:rsidRDefault="00EA6B82" w:rsidP="00EA6B82">
      <w:pPr>
        <w:pStyle w:val="BodyText3"/>
        <w:spacing w:line="20" w:lineRule="atLeast"/>
        <w:ind w:firstLine="720"/>
        <w:rPr>
          <w:b/>
          <w:i/>
          <w:szCs w:val="28"/>
        </w:rPr>
      </w:pPr>
      <w:r w:rsidRPr="00EA6B82">
        <w:rPr>
          <w:b/>
          <w:i/>
          <w:szCs w:val="28"/>
        </w:rPr>
        <w:t>-NhËn xÐt vÒ néi dung tiÓu phÈm, diÔn xuÊt cña tõng nh©n vËt vµ b×nh chän nhãm diÔn tèt nhÊt, cã tiÓu phÈm hay nhÊt.</w:t>
      </w:r>
    </w:p>
    <w:p w:rsidR="00EA6B82" w:rsidRPr="00EA6B82" w:rsidRDefault="00EA6B82" w:rsidP="00EA6B82">
      <w:pPr>
        <w:pStyle w:val="BodyText3"/>
        <w:spacing w:line="20" w:lineRule="atLeast"/>
        <w:rPr>
          <w:szCs w:val="28"/>
        </w:rPr>
      </w:pPr>
      <w:r w:rsidRPr="00EA6B82">
        <w:rPr>
          <w:szCs w:val="28"/>
        </w:rPr>
        <w:t>4.Cñng cè, dÆn dß.</w:t>
      </w:r>
    </w:p>
    <w:p w:rsidR="00EA6B82" w:rsidRPr="00EA6B82" w:rsidRDefault="00EA6B82" w:rsidP="00EA6B82">
      <w:pPr>
        <w:pStyle w:val="BodyText3"/>
        <w:spacing w:line="20" w:lineRule="atLeast"/>
        <w:rPr>
          <w:b/>
          <w:i/>
          <w:szCs w:val="28"/>
        </w:rPr>
      </w:pPr>
      <w:r w:rsidRPr="00EA6B82">
        <w:rPr>
          <w:b/>
          <w:i/>
          <w:szCs w:val="28"/>
        </w:rPr>
        <w:tab/>
        <w:t>NhËn xÐt tiÕt häc. Y/c HS thùc hiÖn néi dung bµi häc b»ng nh÷ng viÖc lµm cô thÓ.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05" style="position:absolute;z-index:251671552" from="137.25pt,8.55pt" to="317.25pt,8.5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 w:cs="Arial"/>
          <w:u w:val="single"/>
        </w:rPr>
      </w:pPr>
      <w:r w:rsidRPr="00EA6B82">
        <w:rPr>
          <w:rFonts w:ascii=".VnTime" w:hAnsi=".VnTime"/>
          <w:u w:val="single"/>
        </w:rPr>
        <w:t>LuyÖn tiÕng viÖt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luyÖn tËp Më réng vèn tõ: L¹c quan - yªu ®êi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>-Më réng vÒ hÖ thèng hãa vèn tõ vÒ tinh thÇn l¹c quan, yªu ®êi, trong c¸c tõ ®ã cã tõ H¸n ViÖt.</w:t>
      </w:r>
    </w:p>
    <w:p w:rsidR="00EA6B82" w:rsidRPr="00EA6B82" w:rsidRDefault="00EA6B82" w:rsidP="00EA6B82">
      <w:pPr>
        <w:pStyle w:val="BodyTex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>-BiÕt thªm 1 sè tôc ng÷ khuyªn con ng­êi lu«n l¹c quan, bÒn gan kh«ng n¶n chÝ trong nh÷ng hoµn c¶nh khã kh¨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pStyle w:val="BodyText"/>
        <w:spacing w:line="20" w:lineRule="atLeast"/>
        <w:ind w:firstLine="720"/>
        <w:rPr>
          <w:szCs w:val="28"/>
        </w:rPr>
      </w:pPr>
      <w:r w:rsidRPr="00EA6B82">
        <w:rPr>
          <w:szCs w:val="28"/>
        </w:rPr>
        <w:t>Vë tr¾c nghiÖm tiÕng viÖt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Néi dung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9"/>
        <w:gridCol w:w="4491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4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Bµi 1</w:t>
            </w:r>
            <w:r w:rsidRPr="00EA6B82">
              <w:rPr>
                <w:rFonts w:ascii=".VnTime" w:hAnsi=".VnTime"/>
              </w:rPr>
              <w:t>.Chän tõ thÝch hîp trong c¸c tõ sau ®Ó ®iÒn vµo chç trèng: l¹c quan, l¹c hËu, l¹c ®Ò, liªn l¹c, thÊt l¹c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) Bµi v¨n bÞ ®iÓm kÐm v× ®· viÕt . . 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... l¹c ®Ò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)Con tµu vò trô . . . . . th­êng xuyªn víi tr¸i ®Êt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... liªn l¹c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)CÇn ph¶i gi÷ g×n hå s¬ cÈn thËn kh«ng bÞ ..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... thÊt l¹c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d)ChÞ Êy sèng rÊt ... yªu ®êi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... l¹c quan..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e)NÒn kinh tÕ ...</w:t>
            </w:r>
          </w:p>
        </w:tc>
        <w:tc>
          <w:tcPr>
            <w:tcW w:w="449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... l¹c hËu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Bµi 2.</w:t>
            </w:r>
            <w:r w:rsidRPr="00EA6B82">
              <w:rPr>
                <w:rFonts w:ascii=".VnTime" w:hAnsi=".VnTime"/>
              </w:rPr>
              <w:t>Nèi tõ ng÷ ë cét A víi tõ ng÷ thÝch hîp ë cét B.</w:t>
            </w:r>
          </w:p>
          <w:tbl>
            <w:tblPr>
              <w:tblStyle w:val="TableGrid"/>
              <w:tblW w:w="4320" w:type="dxa"/>
              <w:tblInd w:w="1327" w:type="dxa"/>
              <w:tblLook w:val="01E0"/>
            </w:tblPr>
            <w:tblGrid>
              <w:gridCol w:w="1440"/>
              <w:gridCol w:w="1440"/>
              <w:gridCol w:w="1440"/>
            </w:tblGrid>
            <w:tr w:rsidR="00EA6B82" w:rsidRPr="00EA6B82" w:rsidTr="00197688"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</w:rPr>
                  </w:pPr>
                  <w:r w:rsidRPr="00EA6B82">
                    <w:rPr>
                      <w:rFonts w:ascii=".VnTime" w:hAnsi=".VnTime"/>
                      <w:b/>
                    </w:rPr>
                    <w:t>A</w:t>
                  </w:r>
                </w:p>
              </w:tc>
              <w:tc>
                <w:tcPr>
                  <w:tcW w:w="1440" w:type="dxa"/>
                  <w:vMerge w:val="restart"/>
                </w:tcPr>
                <w:p w:rsidR="00EA6B82" w:rsidRPr="00EA6B82" w:rsidRDefault="00EA6B82" w:rsidP="00197688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</w:rPr>
                  </w:pPr>
                </w:p>
              </w:tc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</w:rPr>
                  </w:pPr>
                  <w:r w:rsidRPr="00EA6B82">
                    <w:rPr>
                      <w:rFonts w:ascii=".VnTime" w:hAnsi=".VnTime"/>
                      <w:b/>
                    </w:rPr>
                    <w:t>B</w:t>
                  </w:r>
                </w:p>
              </w:tc>
            </w:tr>
            <w:tr w:rsidR="00EA6B82" w:rsidRPr="00EA6B82" w:rsidTr="00197688"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  <w:noProof/>
                    </w:rPr>
                    <w:pict>
                      <v:line id="_x0000_s9040" style="position:absolute;left:0;text-align:left;flip:y;z-index:251701248;mso-position-horizontal-relative:text;mso-position-vertical-relative:text" from="57.6pt,2.45pt" to="147.6pt,56.45pt">
                        <v:stroke endarrow="block"/>
                      </v:line>
                    </w:pict>
                  </w:r>
                  <w:r w:rsidRPr="00EA6B82">
                    <w:rPr>
                      <w:rFonts w:ascii=".VnTime" w:hAnsi=".VnTime"/>
                      <w:noProof/>
                    </w:rPr>
                    <w:pict>
                      <v:line id="_x0000_s9037" style="position:absolute;left:0;text-align:left;z-index:251698176;mso-position-horizontal-relative:text;mso-position-vertical-relative:text" from="59.1pt,9.95pt" to="149.1pt,54.95pt">
                        <v:stroke endarrow="block"/>
                      </v:line>
                    </w:pict>
                  </w:r>
                  <w:r w:rsidRPr="00EA6B82">
                    <w:rPr>
                      <w:rFonts w:ascii=".VnTime" w:hAnsi=".VnTime"/>
                    </w:rPr>
                    <w:t>Tinh thÇn</w:t>
                  </w:r>
                </w:p>
              </w:tc>
              <w:tc>
                <w:tcPr>
                  <w:tcW w:w="1440" w:type="dxa"/>
                  <w:vMerge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L¹c ®Ò</w:t>
                  </w:r>
                </w:p>
              </w:tc>
            </w:tr>
            <w:tr w:rsidR="00EA6B82" w:rsidRPr="00EA6B82" w:rsidTr="00197688"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  <w:noProof/>
                    </w:rPr>
                    <w:pict>
                      <v:line id="_x0000_s9039" style="position:absolute;left:0;text-align:left;flip:y;z-index:251700224;mso-position-horizontal-relative:text;mso-position-vertical-relative:text" from="57.6pt,4.45pt" to="147.6pt,22.45pt">
                        <v:stroke endarrow="block"/>
                      </v:line>
                    </w:pict>
                  </w:r>
                  <w:r w:rsidRPr="00EA6B82">
                    <w:rPr>
                      <w:rFonts w:ascii=".VnTime" w:hAnsi=".VnTime"/>
                      <w:noProof/>
                    </w:rPr>
                    <w:pict>
                      <v:line id="_x0000_s9038" style="position:absolute;left:0;text-align:left;z-index:251699200;mso-position-horizontal-relative:text;mso-position-vertical-relative:text" from="57.6pt,4.45pt" to="147.6pt,22.45pt">
                        <v:stroke endarrow="block"/>
                      </v:line>
                    </w:pict>
                  </w:r>
                  <w:r w:rsidRPr="00EA6B82">
                    <w:rPr>
                      <w:rFonts w:ascii=".VnTime" w:hAnsi=".VnTime"/>
                    </w:rPr>
                    <w:t>T­ t­ëng</w:t>
                  </w:r>
                </w:p>
              </w:tc>
              <w:tc>
                <w:tcPr>
                  <w:tcW w:w="1440" w:type="dxa"/>
                  <w:vMerge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L¹c vÇn</w:t>
                  </w:r>
                </w:p>
              </w:tc>
            </w:tr>
            <w:tr w:rsidR="00EA6B82" w:rsidRPr="00EA6B82" w:rsidTr="00197688"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Bµi th¬</w:t>
                  </w:r>
                </w:p>
              </w:tc>
              <w:tc>
                <w:tcPr>
                  <w:tcW w:w="1440" w:type="dxa"/>
                  <w:vMerge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L¹c hËu</w:t>
                  </w:r>
                </w:p>
              </w:tc>
            </w:tr>
            <w:tr w:rsidR="00EA6B82" w:rsidRPr="00EA6B82" w:rsidTr="00197688"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Bµi lµm</w:t>
                  </w:r>
                </w:p>
              </w:tc>
              <w:tc>
                <w:tcPr>
                  <w:tcW w:w="1440" w:type="dxa"/>
                  <w:vMerge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44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L¹c quan</w:t>
                  </w:r>
                </w:p>
              </w:tc>
            </w:tr>
          </w:tbl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/>
                <w:sz w:val="18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Bµi 3</w:t>
            </w:r>
            <w:r w:rsidRPr="00EA6B82">
              <w:rPr>
                <w:rFonts w:ascii=".VnTime" w:hAnsi=".VnTime"/>
              </w:rPr>
              <w:t>.Ph©n c¸c tõ ghÐp d­íi ®©y thµnh 3 nhãm råi ®iÒn vµo chç trèng trong b¶ng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</w:rPr>
            </w:pPr>
            <w:r w:rsidRPr="00EA6B82">
              <w:rPr>
                <w:rFonts w:ascii=".VnTime" w:hAnsi=".VnTime"/>
                <w:i/>
              </w:rPr>
              <w:t>L¹c quan, quan hÖ, quan t©m, quan v¨n, quan vâ, sÜ quan, quan l¹i, quan s¸t, quan kh¸ch, tham quan, chñ quan, kh¸ch quan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sz w:val="16"/>
              </w:rPr>
            </w:pPr>
          </w:p>
          <w:tbl>
            <w:tblPr>
              <w:tblStyle w:val="TableGrid"/>
              <w:tblW w:w="0" w:type="auto"/>
              <w:tblInd w:w="427" w:type="dxa"/>
              <w:tblLook w:val="01E0"/>
            </w:tblPr>
            <w:tblGrid>
              <w:gridCol w:w="3600"/>
              <w:gridCol w:w="4320"/>
            </w:tblGrid>
            <w:tr w:rsidR="00EA6B82" w:rsidRPr="00EA6B82" w:rsidTr="00197688">
              <w:tc>
                <w:tcPr>
                  <w:tcW w:w="360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20"/>
                    </w:rPr>
                  </w:pP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Quan cã nghÜa lµ “quan chøc”</w:t>
                  </w: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18"/>
                    </w:rPr>
                  </w:pPr>
                </w:p>
              </w:tc>
              <w:tc>
                <w:tcPr>
                  <w:tcW w:w="432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22"/>
                    </w:rPr>
                  </w:pP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Quan v¨n, quan vâ, sÜ quan, quan l¹i</w:t>
                  </w:r>
                </w:p>
              </w:tc>
            </w:tr>
            <w:tr w:rsidR="00EA6B82" w:rsidRPr="00EA6B82" w:rsidTr="00197688">
              <w:tc>
                <w:tcPr>
                  <w:tcW w:w="360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14"/>
                    </w:rPr>
                  </w:pP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Quan cã nghÜa lµ “nh×n, xem:</w:t>
                  </w: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24"/>
                    </w:rPr>
                  </w:pPr>
                </w:p>
              </w:tc>
              <w:tc>
                <w:tcPr>
                  <w:tcW w:w="432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16"/>
                    </w:rPr>
                  </w:pP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Quan kh¸ch, quan s¸t, tham quan, l¹c quan, kh¸ch quan, chñ quan</w:t>
                  </w: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14"/>
                    </w:rPr>
                  </w:pPr>
                </w:p>
              </w:tc>
            </w:tr>
            <w:tr w:rsidR="00EA6B82" w:rsidRPr="00EA6B82" w:rsidTr="00197688">
              <w:tc>
                <w:tcPr>
                  <w:tcW w:w="360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14"/>
                    </w:rPr>
                  </w:pP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Quan cã nghÜa lµ “liªn hÖ, g¾n bã”</w:t>
                  </w: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12"/>
                    </w:rPr>
                  </w:pPr>
                </w:p>
              </w:tc>
              <w:tc>
                <w:tcPr>
                  <w:tcW w:w="4320" w:type="dxa"/>
                </w:tcPr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  <w:sz w:val="16"/>
                    </w:rPr>
                  </w:pPr>
                </w:p>
                <w:p w:rsidR="00EA6B82" w:rsidRPr="00EA6B82" w:rsidRDefault="00EA6B82" w:rsidP="00197688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Quan hÖ, quan t©m</w:t>
                  </w:r>
                </w:p>
              </w:tc>
            </w:tr>
          </w:tbl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sz w:val="14"/>
              </w:rPr>
            </w:pPr>
          </w:p>
        </w:tc>
      </w:tr>
    </w:tbl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12"/>
          <w:u w:val="single"/>
        </w:rPr>
      </w:pPr>
    </w:p>
    <w:p w:rsidR="00EA6B82" w:rsidRPr="00EA6B82" w:rsidRDefault="00EA6B82" w:rsidP="00EA6B82">
      <w:pPr>
        <w:rPr>
          <w:rFonts w:ascii=".VnTime" w:hAnsi=".VnTime"/>
          <w:b/>
          <w:i/>
        </w:rPr>
      </w:pPr>
      <w:r w:rsidRPr="00EA6B82">
        <w:rPr>
          <w:rFonts w:ascii=".VnTime" w:hAnsi=".VnTime"/>
          <w:b/>
          <w:i/>
        </w:rPr>
        <w:t>3.Cñng cè dÆn dß: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</w:rPr>
        <w:tab/>
        <w:t>NX tiÕt häc. Y/c HS xem l¹i bµi vµ chuÈn bÞ bµi sau.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06" style="position:absolute;left:0;text-align:left;z-index:251672576" from="126pt,5.2pt" to="324pt,5.2pt"/>
        </w:pic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  <w:u w:val="singl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  <w:u w:val="singl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  <w:u w:val="single"/>
          <w:lang w:val="vi-VN"/>
        </w:rPr>
      </w:pPr>
      <w:r w:rsidRPr="00EA6B82">
        <w:rPr>
          <w:rFonts w:ascii=".VnTime" w:hAnsi=".VnTime"/>
          <w:b/>
          <w:u w:val="single"/>
        </w:rPr>
        <w:t>LuyÖn 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«n tËp vÒ c¸c phÐp tÝnh víi ph©n sè</w:t>
      </w:r>
      <w:r w:rsidRPr="00EA6B82">
        <w:rPr>
          <w:rFonts w:ascii=".VnTime" w:hAnsi=".VnTime"/>
          <w:i/>
          <w:iCs/>
        </w:rPr>
        <w:t xml:space="preserve">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Gióp HS «n tËp, cñng cè kü n¨ng phèi hîp 4 phÐp tÝnh víi ph©n sè ®Ó tÝnh gi¸ trÞ cña biÓu thøc vµ gi¶i bµi to¸n cã lêi v¨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ab/>
        <w:t>B¶ng nhãm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I.C¸c ho¹t ®éng d¹y häc:</w:t>
      </w:r>
      <w:r w:rsidRPr="00EA6B82">
        <w:rPr>
          <w:rFonts w:ascii=".VnTime" w:hAnsi=".VnTime"/>
        </w:rPr>
        <w:tab/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 xml:space="preserve">A.KiÓm tra bµi cò: </w:t>
      </w:r>
    </w:p>
    <w:p w:rsidR="00EA6B82" w:rsidRPr="00EA6B82" w:rsidRDefault="00EA6B82" w:rsidP="00EA6B82">
      <w:pPr>
        <w:pStyle w:val="BodyText3"/>
        <w:spacing w:line="20" w:lineRule="atLeast"/>
        <w:rPr>
          <w:b/>
          <w:bCs/>
          <w:i/>
          <w:iCs/>
          <w:szCs w:val="28"/>
        </w:rPr>
      </w:pPr>
      <w:r w:rsidRPr="00EA6B82">
        <w:rPr>
          <w:i/>
          <w:iCs/>
          <w:szCs w:val="28"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luyÖn tËp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80"/>
        <w:gridCol w:w="468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</w:rPr>
              <w:t>+ Bµi 1: Y/c HS nªu thø tù thùc hiÖn c¸c phÐp tÝnh trong 1 biÓu thøc cã vµ kh«ng cã dÊu ngoÆc ®¬n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vµ tÝnh b»ng 2 c¸ch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 HS lªn b¶ng, c¶ líp lµm vµo vë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cïng c¶ líp ch÷a bµi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9360" w:type="dxa"/>
            <w:gridSpan w:val="2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a) </w:t>
            </w:r>
            <w:r w:rsidRPr="00EA6B82">
              <w:rPr>
                <w:rFonts w:ascii=".VnTime" w:hAnsi=".VnTime"/>
                <w:position w:val="-32"/>
              </w:rPr>
              <w:object w:dxaOrig="3040" w:dyaOrig="780">
                <v:shape id="_x0000_i1049" type="#_x0000_t75" style="width:152.25pt;height:39pt" o:ole="">
                  <v:imagedata r:id="rId32" o:title=""/>
                </v:shape>
                <o:OLEObject Type="Embed" ProgID="Equation.3" ShapeID="_x0000_i1049" DrawAspect="Content" ObjectID="_1627828269" r:id="rId56"/>
              </w:objec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HoÆc: </w:t>
            </w:r>
            <w:r w:rsidRPr="00EA6B82">
              <w:rPr>
                <w:rFonts w:ascii=".VnTime" w:hAnsi=".VnTime"/>
                <w:position w:val="-32"/>
              </w:rPr>
              <w:object w:dxaOrig="3560" w:dyaOrig="780">
                <v:shape id="_x0000_i1050" type="#_x0000_t75" style="width:177.75pt;height:39pt" o:ole="">
                  <v:imagedata r:id="rId34" o:title=""/>
                </v:shape>
                <o:OLEObject Type="Embed" ProgID="Equation.3" ShapeID="_x0000_i1050" DrawAspect="Content" ObjectID="_1627828270" r:id="rId57"/>
              </w:object>
            </w:r>
            <w:r w:rsidRPr="00EA6B82">
              <w:rPr>
                <w:rFonts w:ascii=".VnTime" w:hAnsi=".VnTime"/>
              </w:rPr>
              <w:t xml:space="preserve"> </w:t>
            </w:r>
            <w:r w:rsidRPr="00EA6B82">
              <w:rPr>
                <w:rFonts w:ascii=".VnTime" w:hAnsi=".VnTime"/>
                <w:position w:val="-26"/>
              </w:rPr>
              <w:object w:dxaOrig="2240" w:dyaOrig="700">
                <v:shape id="_x0000_i1051" type="#_x0000_t75" style="width:111.75pt;height:35.25pt" o:ole="">
                  <v:imagedata r:id="rId36" o:title=""/>
                </v:shape>
                <o:OLEObject Type="Embed" ProgID="Equation.3" ShapeID="_x0000_i1051" DrawAspect="Content" ObjectID="_1627828271" r:id="rId58"/>
              </w:object>
            </w:r>
          </w:p>
          <w:p w:rsidR="00EA6B82" w:rsidRPr="00EA6B82" w:rsidRDefault="00EA6B82" w:rsidP="00197688">
            <w:pPr>
              <w:spacing w:line="20" w:lineRule="atLeast"/>
              <w:ind w:hanging="252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2: HS cã thÓ tÝnh b»ng nhiÒu c¸ch. Tuy nhiªn nªn chän c¸ch thuËn tiÖn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PhÇn b y/c HS tù lµm bµi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3580" w:dyaOrig="700">
                <v:shape id="_x0000_i1052" type="#_x0000_t75" style="width:179.25pt;height:35.25pt" o:ole="">
                  <v:imagedata r:id="rId38" o:title=""/>
                </v:shape>
                <o:OLEObject Type="Embed" ProgID="Equation.3" ShapeID="_x0000_i1052" DrawAspect="Content" ObjectID="_1627828272" r:id="rId59"/>
              </w:objec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3: Y/c HS ®äc ®Ò bµi sau ®ã lµm b¶ng vµ gi¶i thÝch c¸ch lµm cña m×nh tr­íc líp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®Ò bµi, suy nghÜ vµ tù lµ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1 HS lªn b¶ng lµm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</w:rPr>
              <w:pict>
                <v:group id="_x0000_s9007" style="position:absolute;left:0;text-align:left;margin-left:30.9pt;margin-top:4.5pt;width:116.6pt;height:29.25pt;z-index:251673600" coordorigin="7251,13099" coordsize="2332,585">
                  <v:rect id="_x0000_s9008" style="position:absolute;left:7251;top:13099;width:227;height:227"/>
                  <v:rect id="_x0000_s9009" style="position:absolute;left:8633;top:13457;width:227;height:227"/>
                  <v:rect id="_x0000_s9010" style="position:absolute;left:9356;top:13457;width:227;height:227"/>
                </v:group>
              </w:pict>
            </w:r>
            <w:r w:rsidRPr="00EA6B82">
              <w:rPr>
                <w:rFonts w:ascii=".VnTime" w:hAnsi=".VnTime"/>
                <w:position w:val="-34"/>
              </w:rPr>
              <w:object w:dxaOrig="1939" w:dyaOrig="780">
                <v:shape id="_x0000_i1053" type="#_x0000_t75" style="width:153pt;height:39pt" o:ole="">
                  <v:imagedata r:id="rId46" o:title=""/>
                </v:shape>
                <o:OLEObject Type="Embed" ProgID="Equation.3" ShapeID="_x0000_i1053" DrawAspect="Content" ObjectID="_1627828273" r:id="rId60"/>
              </w:objec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, khen ngîi nh÷ng em lµm ®óng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</w:rPr>
              <w:pict>
                <v:group id="_x0000_s9011" style="position:absolute;left:0;text-align:left;margin-left:20.85pt;margin-top:21.8pt;width:102pt;height:35.65pt;z-index:251674624;mso-position-horizontal-relative:text;mso-position-vertical-relative:text" coordorigin="7050,1570" coordsize="2040,713">
                  <v:rect id="_x0000_s9012" style="position:absolute;left:7421;top:1570;width:227;height:227"/>
                  <v:rect id="_x0000_s9013" style="position:absolute;left:8863;top:1580;width:227;height:227"/>
                  <v:rect id="_x0000_s9014" style="position:absolute;left:7050;top:2056;width:227;height:227"/>
                </v:group>
              </w:pict>
            </w:r>
            <w:r w:rsidRPr="00EA6B82">
              <w:rPr>
                <w:rFonts w:ascii=".VnTime" w:hAnsi=".VnTime"/>
              </w:rPr>
              <w:t xml:space="preserve">Tõ ®ã </w:t>
            </w:r>
            <w:r w:rsidRPr="00EA6B82">
              <w:rPr>
                <w:rFonts w:ascii=".VnTime" w:hAnsi=".VnTime"/>
                <w:position w:val="-34"/>
              </w:rPr>
              <w:object w:dxaOrig="260" w:dyaOrig="780">
                <v:shape id="_x0000_i1054" type="#_x0000_t75" style="width:21pt;height:39pt" o:ole="">
                  <v:imagedata r:id="rId48" o:title=""/>
                </v:shape>
                <o:OLEObject Type="Embed" ProgID="Equation.3" ShapeID="_x0000_i1054" DrawAspect="Content" ObjectID="_1627828274" r:id="rId61"/>
              </w:object>
            </w:r>
            <w:r w:rsidRPr="00EA6B82">
              <w:rPr>
                <w:rFonts w:ascii=".VnTime" w:hAnsi=".VnTime"/>
              </w:rPr>
              <w:t xml:space="preserve">= </w:t>
            </w:r>
            <w:r w:rsidRPr="00EA6B82">
              <w:rPr>
                <w:rFonts w:ascii=".VnTime" w:hAnsi=".VnTime"/>
                <w:position w:val="-26"/>
              </w:rPr>
              <w:object w:dxaOrig="240" w:dyaOrig="700">
                <v:shape id="_x0000_i1055" type="#_x0000_t75" style="width:12pt;height:35.25pt" o:ole="">
                  <v:imagedata r:id="rId50" o:title=""/>
                </v:shape>
                <o:OLEObject Type="Embed" ProgID="Equation.3" ShapeID="_x0000_i1055" DrawAspect="Content" ObjectID="_1627828275" r:id="rId62"/>
              </w:object>
            </w:r>
            <w:r w:rsidRPr="00EA6B82">
              <w:rPr>
                <w:rFonts w:ascii=".VnTime" w:hAnsi=".VnTime"/>
              </w:rPr>
              <w:t xml:space="preserve"> hay </w:t>
            </w:r>
            <w:r w:rsidRPr="00EA6B82">
              <w:rPr>
                <w:rFonts w:ascii=".VnTime" w:hAnsi=".VnTime"/>
                <w:position w:val="-34"/>
              </w:rPr>
              <w:object w:dxaOrig="260" w:dyaOrig="780">
                <v:shape id="_x0000_i1056" type="#_x0000_t75" style="width:21pt;height:39pt" o:ole="">
                  <v:imagedata r:id="rId52" o:title=""/>
                </v:shape>
                <o:OLEObject Type="Embed" ProgID="Equation.3" ShapeID="_x0000_i1056" DrawAspect="Content" ObjectID="_1627828276" r:id="rId63"/>
              </w:object>
            </w:r>
            <w:r w:rsidRPr="00EA6B82">
              <w:rPr>
                <w:rFonts w:ascii=".VnTime" w:hAnsi=".VnTime"/>
              </w:rPr>
              <w:t xml:space="preserve">= </w:t>
            </w:r>
            <w:r w:rsidRPr="00EA6B82">
              <w:rPr>
                <w:rFonts w:ascii=".VnTime" w:hAnsi=".VnTime"/>
                <w:position w:val="-26"/>
              </w:rPr>
              <w:object w:dxaOrig="400" w:dyaOrig="700">
                <v:shape id="_x0000_i1057" type="#_x0000_t75" style="width:20.25pt;height:35.25pt" o:ole="">
                  <v:imagedata r:id="rId54" o:title=""/>
                </v:shape>
                <o:OLEObject Type="Embed" ProgID="Equation.3" ShapeID="_x0000_i1057" DrawAspect="Content" ObjectID="_1627828277" r:id="rId64"/>
              </w:objec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=&gt;      = 20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VËy khoanh vµo D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4: Y/c HS tãm t¾t bµi to¸n vµ tù lµm bµi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1 em lµm b¶ng nhã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D¸n b¶ng vµ tr×nh b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ch÷a bµi cho HS.</w:t>
            </w:r>
          </w:p>
        </w:tc>
        <w:tc>
          <w:tcPr>
            <w:tcW w:w="468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 xml:space="preserve">   Sè v¶i ®· may quÇn ¸o lµ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10"/>
              </w:rPr>
              <w:object w:dxaOrig="1760" w:dyaOrig="340">
                <v:shape id="_x0000_i1058" type="#_x0000_t75" style="width:87.75pt;height:17.25pt" o:ole="">
                  <v:imagedata r:id="rId40" o:title=""/>
                </v:shape>
                <o:OLEObject Type="Embed" ProgID="Equation.3" ShapeID="_x0000_i1058" DrawAspect="Content" ObjectID="_1627828278" r:id="rId65"/>
              </w:object>
            </w:r>
            <w:r w:rsidRPr="00EA6B82">
              <w:rPr>
                <w:rFonts w:ascii=".VnTime" w:hAnsi=".VnTime"/>
              </w:rPr>
              <w:t xml:space="preserve"> (m)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Sè v¶i cßn l¹i lµ: </w:t>
            </w:r>
            <w:r w:rsidRPr="00EA6B82">
              <w:rPr>
                <w:rFonts w:ascii=".VnTime" w:hAnsi=".VnTime"/>
                <w:position w:val="-4"/>
              </w:rPr>
              <w:object w:dxaOrig="1300" w:dyaOrig="279">
                <v:shape id="_x0000_i1059" type="#_x0000_t75" style="width:65.25pt;height:14.25pt" o:ole="">
                  <v:imagedata r:id="rId42" o:title=""/>
                </v:shape>
                <o:OLEObject Type="Embed" ProgID="Equation.3" ShapeID="_x0000_i1059" DrawAspect="Content" ObjectID="_1627828279" r:id="rId66"/>
              </w:object>
            </w:r>
            <w:r w:rsidRPr="00EA6B82">
              <w:rPr>
                <w:rFonts w:ascii=".VnTime" w:hAnsi=".VnTime"/>
              </w:rPr>
              <w:t xml:space="preserve"> (m)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Sè tói ®· may ®­îc lµ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960" w:dyaOrig="700">
                <v:shape id="_x0000_i1060" type="#_x0000_t75" style="width:44.25pt;height:37.5pt" o:ole="">
                  <v:imagedata r:id="rId44" o:title=""/>
                </v:shape>
                <o:OLEObject Type="Embed" ProgID="Equation.3" ShapeID="_x0000_i1060" DrawAspect="Content" ObjectID="_1627828280" r:id="rId67"/>
              </w:object>
            </w:r>
            <w:r w:rsidRPr="00EA6B82">
              <w:rPr>
                <w:rFonts w:ascii=".VnTime" w:hAnsi=".VnTime"/>
              </w:rPr>
              <w:t xml:space="preserve"> (c¸i tói)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righ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§¸p sè: 6 c¸i tói.</w:t>
            </w:r>
          </w:p>
        </w:tc>
      </w:tr>
    </w:tbl>
    <w:p w:rsidR="00EA6B82" w:rsidRPr="00EA6B82" w:rsidRDefault="00EA6B82" w:rsidP="00EA6B82">
      <w:pPr>
        <w:pStyle w:val="BodyText3"/>
        <w:spacing w:line="20" w:lineRule="atLeast"/>
        <w:rPr>
          <w:szCs w:val="28"/>
        </w:rPr>
      </w:pPr>
      <w:r w:rsidRPr="00EA6B82">
        <w:rPr>
          <w:szCs w:val="28"/>
        </w:rPr>
        <w:lastRenderedPageBreak/>
        <w:t>3.Cñng cè , dÆn dß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15" style="position:absolute;left:0;text-align:left;z-index:251675648" from="0,23.2pt" to="468pt,23.2pt"/>
        </w:pict>
      </w:r>
      <w:r w:rsidRPr="00EA6B82">
        <w:rPr>
          <w:rFonts w:ascii=".VnTime" w:hAnsi=".VnTime"/>
        </w:rPr>
        <w:t xml:space="preserve">- Cñng cè néi dung bµi. NhËn xÐt giê häc. </w:t>
      </w:r>
    </w:p>
    <w:p w:rsidR="00EA6B82" w:rsidRPr="00EA6B82" w:rsidRDefault="00EA6B82" w:rsidP="00EA6B82">
      <w:pPr>
        <w:rPr>
          <w:rFonts w:ascii=".VnTime" w:hAnsi=".VnTime"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Thø t­ ngµy 15 th¸ng 4 n¨m 2015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/>
          <w:u w:val="single"/>
        </w:rPr>
      </w:pPr>
      <w:r w:rsidRPr="00EA6B82">
        <w:rPr>
          <w:rFonts w:ascii=".VnTime" w:hAnsi=".VnTime"/>
          <w:i/>
          <w:u w:val="single"/>
        </w:rPr>
        <w:t>Buæi s¸ng: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in häc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sz w:val="1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</w:rPr>
        <w:t xml:space="preserve"> (Gi¸o viªn chuyªn ngµnh so¹n - gi¶ng)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16" style="position:absolute;left:0;text-align:left;z-index:251676672" from="129pt,5.15pt" to="345pt,5.15pt"/>
        </w:pict>
      </w:r>
    </w:p>
    <w:p w:rsidR="00EA6B82" w:rsidRPr="00EA6B82" w:rsidRDefault="00EA6B82" w:rsidP="00EA6B82">
      <w:pPr>
        <w:pStyle w:val="Heading1"/>
        <w:rPr>
          <w:rFonts w:ascii=".VnTime" w:hAnsi=".VnTime"/>
          <w:sz w:val="32"/>
          <w:szCs w:val="32"/>
          <w:u w:val="single"/>
        </w:rPr>
      </w:pPr>
      <w:r w:rsidRPr="00EA6B82">
        <w:rPr>
          <w:rFonts w:ascii=".VnTime" w:hAnsi=".VnTime"/>
          <w:sz w:val="32"/>
          <w:szCs w:val="32"/>
          <w:u w:val="single"/>
        </w:rPr>
        <w:t>TËp ®äc</w:t>
      </w:r>
    </w:p>
    <w:p w:rsidR="00EA6B82" w:rsidRPr="00EA6B82" w:rsidRDefault="00EA6B82" w:rsidP="00EA6B82">
      <w:pPr>
        <w:pStyle w:val="Heading2"/>
        <w:jc w:val="center"/>
        <w:rPr>
          <w:rFonts w:ascii=".VnTime" w:hAnsi=".VnTime"/>
          <w:i/>
          <w:sz w:val="32"/>
          <w:szCs w:val="32"/>
        </w:rPr>
      </w:pPr>
      <w:r w:rsidRPr="00EA6B82">
        <w:rPr>
          <w:rFonts w:ascii=".VnTime" w:hAnsi=".VnTime"/>
          <w:i/>
          <w:sz w:val="32"/>
          <w:szCs w:val="32"/>
        </w:rPr>
        <w:t>Con chim chiÒn chiÖn</w:t>
      </w:r>
    </w:p>
    <w:p w:rsidR="00EA6B82" w:rsidRPr="00EA6B82" w:rsidRDefault="00EA6B82" w:rsidP="00EA6B82">
      <w:pPr>
        <w:ind w:left="6480" w:firstLine="720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>(Huy CËn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Indent"/>
        <w:spacing w:line="20" w:lineRule="atLeast"/>
        <w:ind w:firstLine="654"/>
        <w:rPr>
          <w:bCs/>
        </w:rPr>
      </w:pPr>
      <w:r w:rsidRPr="00EA6B82">
        <w:rPr>
          <w:bCs/>
        </w:rPr>
        <w:t>- §äc l­u lo¸t bµi th¬. BiÕt ®äc diÔn c¶m bµi th¬ víi giäng hån nhiªn, vui t­¬i trµn ®Çy t×nh yªu cuéc sèng.</w:t>
      </w:r>
    </w:p>
    <w:p w:rsidR="00EA6B82" w:rsidRPr="00EA6B82" w:rsidRDefault="00EA6B82" w:rsidP="00EA6B82">
      <w:pPr>
        <w:pStyle w:val="BodyTextIndent"/>
        <w:spacing w:line="20" w:lineRule="atLeast"/>
        <w:ind w:firstLine="654"/>
        <w:rPr>
          <w:bCs/>
        </w:rPr>
      </w:pPr>
      <w:r w:rsidRPr="00EA6B82">
        <w:rPr>
          <w:bCs/>
        </w:rPr>
        <w:t>- HiÓu ý nghÜa cña bµi th¬.</w:t>
      </w:r>
    </w:p>
    <w:p w:rsidR="00EA6B82" w:rsidRPr="00EA6B82" w:rsidRDefault="00EA6B82" w:rsidP="00EA6B82">
      <w:pPr>
        <w:pStyle w:val="BodyTextIndent"/>
        <w:spacing w:line="20" w:lineRule="atLeast"/>
        <w:ind w:firstLine="654"/>
        <w:rPr>
          <w:bCs/>
        </w:rPr>
      </w:pPr>
      <w:r w:rsidRPr="00EA6B82">
        <w:rPr>
          <w:bCs/>
        </w:rPr>
        <w:t>- Häc thuéc lßng bµi th¬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pStyle w:val="BodyTextIndent2"/>
        <w:spacing w:line="20" w:lineRule="atLeast"/>
      </w:pPr>
      <w:r w:rsidRPr="00EA6B82">
        <w:t>B¶ng phô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iCs/>
        </w:rPr>
      </w:pPr>
      <w:r w:rsidRPr="00EA6B82">
        <w:rPr>
          <w:rFonts w:ascii=".VnTime" w:hAnsi=".VnTime"/>
          <w:b/>
          <w:bCs/>
          <w:iCs/>
        </w:rPr>
        <w:t>A.KiÓm tra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iCs/>
        </w:rPr>
      </w:pPr>
      <w:r w:rsidRPr="00EA6B82">
        <w:rPr>
          <w:rFonts w:ascii=".VnTime" w:hAnsi=".VnTime"/>
          <w:iCs/>
        </w:rPr>
        <w:t xml:space="preserve">           3 HS ®äc ph©n vai truyÖn </w:t>
      </w:r>
      <w:r w:rsidRPr="00EA6B82">
        <w:rPr>
          <w:rFonts w:ascii=".VnTime" w:hAnsi=".VnTime"/>
          <w:i/>
          <w:iCs/>
        </w:rPr>
        <w:t>V­¬ng quèc v¾ng nô</w:t>
      </w:r>
      <w:r w:rsidRPr="00EA6B82">
        <w:rPr>
          <w:rFonts w:ascii=".VnTime" w:hAnsi=".VnTime"/>
          <w:iCs/>
        </w:rPr>
        <w:t xml:space="preserve"> c­êi vµ nªu ND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EA6B82">
        <w:rPr>
          <w:rFonts w:ascii=".VnTime" w:hAnsi=".VnTime"/>
          <w:b/>
          <w:bCs/>
          <w:i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EA6B82">
        <w:rPr>
          <w:rFonts w:ascii=".VnTime" w:hAnsi=".VnTime"/>
          <w:b/>
          <w:bCs/>
          <w:i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EA6B82">
        <w:rPr>
          <w:rFonts w:ascii=".VnTime" w:hAnsi=".VnTime"/>
          <w:b/>
          <w:bCs/>
          <w:i/>
        </w:rPr>
        <w:t>2.LuyÖn ®äc vµ t×m hiÓu bµi: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642"/>
        <w:gridCol w:w="4718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  <w:iCs/>
              </w:rPr>
            </w:pPr>
            <w:r w:rsidRPr="00EA6B82">
              <w:rPr>
                <w:rFonts w:ascii=".VnTime" w:hAnsi=".VnTime"/>
                <w:b/>
                <w:iCs/>
              </w:rPr>
              <w:t>Ho¹t ®éng cña thÇy</w:t>
            </w:r>
          </w:p>
        </w:tc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top w:val="single" w:sz="4" w:space="0" w:color="auto"/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i/>
                <w:iCs/>
              </w:rPr>
              <w:t>a.LuyÖn ®äc:</w:t>
            </w:r>
          </w:p>
        </w:tc>
        <w:tc>
          <w:tcPr>
            <w:tcW w:w="4718" w:type="dxa"/>
            <w:tcBorders>
              <w:top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Nèi tiÕp nhau ®äc 6 khæ th¬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ghe, kÕt hîp söa sai, gi¶i nghÜa tõ khã.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uyÖn ®äc theo cÆp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 - 3 HS ®äc c¶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®äc diÔn c¶m toµn bµi.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i/>
                <w:iCs/>
              </w:rPr>
              <w:t>b.T×m hiÓu bµi: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thÇm vµ tr¶ lêi c©u há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? Con chim chiÒn chiÖn bay l­în gi÷a </w:t>
            </w:r>
            <w:r w:rsidRPr="00EA6B82">
              <w:rPr>
                <w:rFonts w:ascii=".VnTime" w:hAnsi=".VnTime"/>
              </w:rPr>
              <w:lastRenderedPageBreak/>
              <w:t xml:space="preserve">khung c¶nh ®Ñp </w:t>
            </w:r>
            <w:smartTag w:uri="urn:schemas-microsoft-com:office:smarttags" w:element="place">
              <w:smartTag w:uri="urn:schemas-microsoft-com:office:smarttags" w:element="State">
                <w:r w:rsidRPr="00EA6B82">
                  <w:rPr>
                    <w:rFonts w:ascii=".VnTime" w:hAnsi=".VnTime"/>
                  </w:rPr>
                  <w:t>nh­</w:t>
                </w:r>
              </w:smartTag>
            </w:smartTag>
            <w:r w:rsidRPr="00EA6B82">
              <w:rPr>
                <w:rFonts w:ascii=".VnTime" w:hAnsi=".VnTime"/>
              </w:rPr>
              <w:t xml:space="preserve"> thÕ nµo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 xml:space="preserve">- Bay l­în trªn c¸nh ®ång lóa, gi÷a mét </w:t>
            </w:r>
            <w:r w:rsidRPr="00EA6B82">
              <w:rPr>
                <w:rFonts w:ascii=".VnTime" w:hAnsi=".VnTime"/>
              </w:rPr>
              <w:lastRenderedPageBreak/>
              <w:t>kh«ng gian rÊt cao, rÊt ré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? Nh÷ng tõ ng÷ vµ chi tiÕt nµo vÏ lªn h×nh ¶nh con chim chiÒn chiÖn tù do bay l­în gi÷a kh«ng gian cao réng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óc sµ xuèng c¸nh ®ång, lóc vót lªn cao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>? T×m nh÷ng c©u th¬ nãi vÒ tiÕng hãt cña con chim chiÒn chiÖn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Khóc h¸t ngät ngµo. </w:t>
            </w:r>
          </w:p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TiÕng hãt long lanh </w:t>
            </w:r>
          </w:p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smartTag w:uri="urn:schemas-microsoft-com:office:smarttags" w:element="State">
              <w:smartTag w:uri="urn:schemas-microsoft-com:office:smarttags" w:element="place">
                <w:r w:rsidRPr="00EA6B82">
                  <w:rPr>
                    <w:rFonts w:ascii=".VnTime" w:hAnsi=".VnTime"/>
                  </w:rPr>
                  <w:t>Nh­</w:t>
                </w:r>
              </w:smartTag>
            </w:smartTag>
            <w:r w:rsidRPr="00EA6B82">
              <w:rPr>
                <w:rFonts w:ascii=".VnTime" w:hAnsi=".VnTime"/>
              </w:rPr>
              <w:t xml:space="preserve"> cµnh s­¬ng chãi</w:t>
            </w:r>
          </w:p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TiÕng ngäc trong veo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 xml:space="preserve">? TiÕng hãt cña chim chiÒn chiÖn gîi cho em nh÷ng c¶m gi¸c </w:t>
            </w:r>
            <w:smartTag w:uri="urn:schemas-microsoft-com:office:smarttags" w:element="State">
              <w:smartTag w:uri="urn:schemas-microsoft-com:office:smarttags" w:element="place">
                <w:r w:rsidRPr="00EA6B82">
                  <w:rPr>
                    <w:iCs/>
                  </w:rPr>
                  <w:t>nh­</w:t>
                </w:r>
              </w:smartTag>
            </w:smartTag>
            <w:r w:rsidRPr="00EA6B82">
              <w:rPr>
                <w:iCs/>
              </w:rPr>
              <w:t xml:space="preserve"> thÕ nµo 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îi cho em thÊy 1 cuéc sèng rÊt thanh b×nh, h¹nh phóc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i/>
              </w:rPr>
              <w:t>c.H­íng dÉn ®äc diÔn c¶m vµ häc thuéc lßng bµi th¬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/>
                <w:iCs/>
              </w:rPr>
            </w:pP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3 em nèi nhau ®äc 6 khæ th¬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>- GV h­íng dÉn c¶ líp luyÖn ®äc vµ thi ®äc diÔn c¶m 1 ®o¹n trªn b¶ng phô.</w:t>
            </w:r>
          </w:p>
        </w:tc>
        <w:tc>
          <w:tcPr>
            <w:tcW w:w="47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NhÈm häc thuéc lßng bµi th¬, thi ®äc thuéc lßng tõng khæ th¬ vµ thi ®äc thuéc lßng c¶ bµi th¬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  <w:i/>
              </w:rPr>
              <w:t>3.Cñng cè , dÆn dß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ab/>
              <w:t xml:space="preserve">- Cñng cè néi dung bµi. NhËn xÐt giê häc. </w:t>
            </w:r>
          </w:p>
        </w:tc>
      </w:tr>
    </w:tbl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</w:rPr>
      </w:pPr>
      <w:r w:rsidRPr="00EA6B82">
        <w:rPr>
          <w:rFonts w:ascii=".VnTime" w:hAnsi=".VnTime"/>
          <w:noProof/>
          <w:color w:val="FF0000"/>
        </w:rPr>
        <w:pict>
          <v:line id="_x0000_s9017" style="position:absolute;z-index:251677696;mso-position-horizontal-relative:text;mso-position-vertical-relative:text" from="2in,9.8pt" to="342.45pt,9.8pt"/>
        </w:pict>
      </w:r>
      <w:r w:rsidRPr="00EA6B82">
        <w:rPr>
          <w:rFonts w:ascii=".VnTime" w:hAnsi=".VnTime"/>
        </w:rPr>
        <w:t xml:space="preserve">                           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Mü thuËt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sz w:val="16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</w:rPr>
        <w:t xml:space="preserve"> (Gi¸o viªn chuyªn ngµnh so¹n - gi¶ng)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19" style="position:absolute;left:0;text-align:left;z-index:251679744" from="129pt,5.15pt" to="345pt,5.1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 xml:space="preserve">«n tËp vÒ c¸c phÐp tÝnh víi ph©n sè </w:t>
      </w:r>
      <w:r w:rsidRPr="00EA6B82">
        <w:rPr>
          <w:rFonts w:ascii=".VnTime" w:hAnsi=".VnTime"/>
          <w:iCs/>
        </w:rPr>
        <w:t>(TiÕp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Gióp HS «n tËp, cñng cè kü n¨ng tÝnh céng trõ, nh©n chia c¸c ph©n sè vµ gi¶i to¸n cã lêi v¨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ab/>
        <w:t>B¶ng nhãm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>A.KiÓm tra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 bµ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luyÖn tËp: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653"/>
        <w:gridCol w:w="4707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1: Y/c HS viÕt tæng, hiÖu, tÝch, th­¬ng cña 2 PS: 4/5 vµ 2/7 råi tÝnh.</w:t>
            </w:r>
          </w:p>
        </w:tc>
        <w:tc>
          <w:tcPr>
            <w:tcW w:w="4707" w:type="dxa"/>
            <w:tcBorders>
              <w:top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yªu cÇu vµ tù lµm bµi råi ch÷a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- GV cïng c¶ líp nhËn xÐt.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a) </w:t>
            </w:r>
            <w:r w:rsidRPr="00EA6B82">
              <w:rPr>
                <w:position w:val="-26"/>
                <w:szCs w:val="28"/>
              </w:rPr>
              <w:object w:dxaOrig="2460" w:dyaOrig="700">
                <v:shape id="_x0000_i1061" type="#_x0000_t75" style="width:123pt;height:35.25pt" o:ole="">
                  <v:imagedata r:id="rId68" o:title=""/>
                </v:shape>
                <o:OLEObject Type="Embed" ProgID="Equation.3" ShapeID="_x0000_i1061" DrawAspect="Content" ObjectID="_1627828281" r:id="rId69"/>
              </w:objec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b) </w:t>
            </w:r>
            <w:r w:rsidRPr="00EA6B82">
              <w:rPr>
                <w:position w:val="-26"/>
                <w:szCs w:val="28"/>
              </w:rPr>
              <w:object w:dxaOrig="2460" w:dyaOrig="700">
                <v:shape id="_x0000_i1062" type="#_x0000_t75" style="width:123pt;height:35.25pt" o:ole="">
                  <v:imagedata r:id="rId70" o:title=""/>
                </v:shape>
                <o:OLEObject Type="Embed" ProgID="Equation.3" ShapeID="_x0000_i1062" DrawAspect="Content" ObjectID="_1627828282" r:id="rId71"/>
              </w:objec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- 4 HS lªn b¶ng lµm.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c) </w:t>
            </w:r>
            <w:r w:rsidRPr="00EA6B82">
              <w:rPr>
                <w:position w:val="-26"/>
                <w:szCs w:val="28"/>
              </w:rPr>
              <w:object w:dxaOrig="1260" w:dyaOrig="700">
                <v:shape id="_x0000_i1063" type="#_x0000_t75" style="width:63pt;height:35.25pt" o:ole="">
                  <v:imagedata r:id="rId72" o:title=""/>
                </v:shape>
                <o:OLEObject Type="Embed" ProgID="Equation.3" ShapeID="_x0000_i1063" DrawAspect="Content" ObjectID="_1627828283" r:id="rId73"/>
              </w:objec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d) </w:t>
            </w:r>
            <w:r w:rsidRPr="00EA6B82">
              <w:rPr>
                <w:position w:val="-26"/>
                <w:szCs w:val="28"/>
              </w:rPr>
              <w:object w:dxaOrig="2060" w:dyaOrig="700">
                <v:shape id="_x0000_i1064" type="#_x0000_t75" style="width:102.75pt;height:35.25pt" o:ole="">
                  <v:imagedata r:id="rId74" o:title=""/>
                </v:shape>
                <o:OLEObject Type="Embed" ProgID="Equation.3" ShapeID="_x0000_i1064" DrawAspect="Content" ObjectID="_1627828284" r:id="rId75"/>
              </w:objec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+ Bµi 2: Y/c HS tÝnh vµ ®iÒn KQ vµo « trèng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yªu cÇu vµ lµm bµi c¸ nh©n vµo vë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 HS lªn b¶ng lµ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¶ líp ®èi chiÕu kÕt qu¶, nhËn xÐt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+ Bµi 3: GV yªu cÇu HS tù tÝnh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®Çu bµi vµ tù lµm vµo vë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Hai HS lªn b¶ng lµm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- GV cïng c¶ líp nhËn xÐt: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a) </w:t>
            </w:r>
            <w:r w:rsidRPr="00EA6B82">
              <w:rPr>
                <w:szCs w:val="28"/>
              </w:rPr>
              <w:tab/>
            </w:r>
            <w:r w:rsidRPr="00EA6B82">
              <w:rPr>
                <w:position w:val="-26"/>
                <w:szCs w:val="28"/>
              </w:rPr>
              <w:object w:dxaOrig="2900" w:dyaOrig="700">
                <v:shape id="_x0000_i1065" type="#_x0000_t75" style="width:144.75pt;height:35.25pt" o:ole="">
                  <v:imagedata r:id="rId76" o:title=""/>
                </v:shape>
                <o:OLEObject Type="Embed" ProgID="Equation.3" ShapeID="_x0000_i1065" DrawAspect="Content" ObjectID="_1627828285" r:id="rId77"/>
              </w:objec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ind w:firstLine="1876"/>
              <w:rPr>
                <w:szCs w:val="28"/>
              </w:rPr>
            </w:pPr>
            <w:r w:rsidRPr="00EA6B82">
              <w:rPr>
                <w:position w:val="-26"/>
                <w:szCs w:val="28"/>
              </w:rPr>
              <w:object w:dxaOrig="1760" w:dyaOrig="700">
                <v:shape id="_x0000_i1066" type="#_x0000_t75" style="width:87.75pt;height:35.25pt" o:ole="">
                  <v:imagedata r:id="rId78" o:title=""/>
                </v:shape>
                <o:OLEObject Type="Embed" ProgID="Equation.3" ShapeID="_x0000_i1066" DrawAspect="Content" ObjectID="_1627828286" r:id="rId79"/>
              </w:objec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b) </w:t>
            </w:r>
            <w:r w:rsidRPr="00EA6B82">
              <w:rPr>
                <w:rFonts w:ascii=".VnTime" w:hAnsi=".VnTime"/>
                <w:position w:val="-26"/>
              </w:rPr>
              <w:object w:dxaOrig="3760" w:dyaOrig="700">
                <v:shape id="_x0000_i1067" type="#_x0000_t75" style="width:188.25pt;height:35.25pt" o:ole="">
                  <v:imagedata r:id="rId80" o:title=""/>
                </v:shape>
                <o:OLEObject Type="Embed" ProgID="Equation.3" ShapeID="_x0000_i1067" DrawAspect="Content" ObjectID="_1627828287" r:id="rId81"/>
              </w:objec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+ Bµi 4: GV gîi ý cho HS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1 em lµm b¶ng nhã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D¸n b¶ng vµ tr×nh b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                     a) Sè phÇn bÓ n­íc sau 2 giê vßi n­íc ®ã ch¶y ®­îc: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                                          </w:t>
            </w:r>
            <w:r w:rsidRPr="00EA6B82">
              <w:rPr>
                <w:position w:val="-26"/>
                <w:szCs w:val="28"/>
              </w:rPr>
              <w:object w:dxaOrig="1160" w:dyaOrig="700">
                <v:shape id="_x0000_i1068" type="#_x0000_t75" style="width:57.75pt;height:35.25pt" o:ole="">
                  <v:imagedata r:id="rId82" o:title=""/>
                </v:shape>
                <o:OLEObject Type="Embed" ProgID="Equation.3" ShapeID="_x0000_i1068" DrawAspect="Content" ObjectID="_1627828288" r:id="rId83"/>
              </w:object>
            </w:r>
            <w:r w:rsidRPr="00EA6B82">
              <w:rPr>
                <w:szCs w:val="28"/>
              </w:rPr>
              <w:t xml:space="preserve"> (bÓ)</w:t>
            </w:r>
          </w:p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 xml:space="preserve">                    b) Sè l­îng n­íc cßn l¹i chiÕm sè phÇn bÓ lµ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                   </w:t>
            </w:r>
            <w:r w:rsidRPr="00EA6B82">
              <w:rPr>
                <w:rFonts w:ascii=".VnTime" w:hAnsi=".VnTime"/>
                <w:position w:val="-26"/>
              </w:rPr>
              <w:object w:dxaOrig="1280" w:dyaOrig="700">
                <v:shape id="_x0000_i1069" type="#_x0000_t75" style="width:63.75pt;height:35.25pt" o:ole="">
                  <v:imagedata r:id="rId84" o:title=""/>
                </v:shape>
                <o:OLEObject Type="Embed" ProgID="Equation.3" ShapeID="_x0000_i1069" DrawAspect="Content" ObjectID="_1627828289" r:id="rId85"/>
              </w:object>
            </w:r>
            <w:r w:rsidRPr="00EA6B82">
              <w:rPr>
                <w:rFonts w:ascii=".VnTime" w:hAnsi=".VnTime"/>
              </w:rPr>
              <w:t xml:space="preserve"> (bÓ)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§¸p sè: </w:t>
            </w:r>
            <w:r w:rsidRPr="00EA6B82">
              <w:rPr>
                <w:rFonts w:ascii=".VnTime" w:hAnsi=".VnTime"/>
                <w:position w:val="-24"/>
              </w:rPr>
              <w:object w:dxaOrig="320" w:dyaOrig="620">
                <v:shape id="_x0000_i1070" type="#_x0000_t75" style="width:15.75pt;height:30.75pt" o:ole="">
                  <v:imagedata r:id="rId86" o:title=""/>
                </v:shape>
                <o:OLEObject Type="Embed" ProgID="Equation.DSMT4" ShapeID="_x0000_i1070" DrawAspect="Content" ObjectID="_1627828290" r:id="rId87"/>
              </w:object>
            </w:r>
            <w:r w:rsidRPr="00EA6B82">
              <w:rPr>
                <w:rFonts w:ascii=".VnTime" w:hAnsi=".VnTime"/>
              </w:rPr>
              <w:t xml:space="preserve"> bÓ</w:t>
            </w:r>
          </w:p>
        </w:tc>
      </w:tr>
    </w:tbl>
    <w:p w:rsidR="00EA6B82" w:rsidRPr="00EA6B82" w:rsidRDefault="00EA6B82" w:rsidP="00EA6B82">
      <w:pPr>
        <w:pStyle w:val="BodyText3"/>
        <w:spacing w:line="20" w:lineRule="atLeast"/>
        <w:rPr>
          <w:szCs w:val="28"/>
        </w:rPr>
      </w:pPr>
      <w:r w:rsidRPr="00EA6B82">
        <w:rPr>
          <w:szCs w:val="28"/>
        </w:rPr>
        <w:t>3.Cñng cè , dÆn dß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18" style="position:absolute;left:0;text-align:left;z-index:251678720" from="132.75pt,10pt" to="339.85pt,10pt"/>
        </w:pict>
      </w:r>
      <w:r w:rsidRPr="00EA6B82">
        <w:rPr>
          <w:rFonts w:ascii=".VnTime" w:hAnsi=".VnTime"/>
        </w:rPr>
        <w:tab/>
      </w:r>
    </w:p>
    <w:p w:rsidR="00EA6B82" w:rsidRPr="00EA6B82" w:rsidRDefault="00EA6B82" w:rsidP="00EA6B82">
      <w:pPr>
        <w:spacing w:line="20" w:lineRule="atLeast"/>
        <w:rPr>
          <w:rFonts w:ascii=".VnTime" w:hAnsi=".VnTime"/>
          <w:b/>
          <w:i/>
          <w:u w:val="single"/>
        </w:rPr>
      </w:pPr>
      <w:r w:rsidRPr="00EA6B82">
        <w:rPr>
          <w:rFonts w:ascii=".VnTime" w:hAnsi=".VnTime"/>
          <w:b/>
          <w:i/>
          <w:u w:val="single"/>
        </w:rPr>
        <w:t>Buæi chiÒu: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KÓ chuyÖ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  <w:color w:val="FF0000"/>
        </w:rPr>
      </w:pPr>
      <w:r w:rsidRPr="00EA6B82">
        <w:rPr>
          <w:rFonts w:ascii=".VnTime" w:hAnsi=".VnTime"/>
          <w:i/>
        </w:rPr>
        <w:t>KÓ chuyÖn ®· nghe, ®· ®äc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Indent"/>
        <w:spacing w:line="20" w:lineRule="atLeast"/>
        <w:ind w:firstLine="687"/>
        <w:rPr>
          <w:szCs w:val="28"/>
        </w:rPr>
      </w:pPr>
      <w:r w:rsidRPr="00EA6B82">
        <w:rPr>
          <w:szCs w:val="28"/>
        </w:rPr>
        <w:t>- BiÕt kÓ tù nhiªn b»ng lêi kÓ cña m×nh.</w:t>
      </w:r>
    </w:p>
    <w:p w:rsidR="00EA6B82" w:rsidRPr="00EA6B82" w:rsidRDefault="00EA6B82" w:rsidP="00EA6B82">
      <w:pPr>
        <w:pStyle w:val="BodyTextIndent"/>
        <w:spacing w:line="20" w:lineRule="atLeast"/>
        <w:ind w:firstLine="687"/>
        <w:rPr>
          <w:szCs w:val="28"/>
        </w:rPr>
      </w:pPr>
      <w:r w:rsidRPr="00EA6B82">
        <w:rPr>
          <w:szCs w:val="28"/>
        </w:rPr>
        <w:t>- Trao ®æi víi b¹n vÒ ý nghÜa c©u chuyÖn.</w:t>
      </w:r>
    </w:p>
    <w:p w:rsidR="00EA6B82" w:rsidRPr="00EA6B82" w:rsidRDefault="00EA6B82" w:rsidP="00EA6B82">
      <w:pPr>
        <w:pStyle w:val="BodyTextIndent"/>
        <w:spacing w:line="20" w:lineRule="atLeast"/>
        <w:rPr>
          <w:szCs w:val="28"/>
        </w:rPr>
      </w:pPr>
      <w:r w:rsidRPr="00EA6B82">
        <w:rPr>
          <w:szCs w:val="28"/>
        </w:rPr>
        <w:tab/>
        <w:t>- L¾ng nghe b¹n kÓ, nhËn xÐt ®óng lêi kÓ cña b¹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ChuÈn bÞ nh÷ng c©u chuyÖn viÕt vÒ nh÷ng ng­êi cã tinh thÇn l¹c quan, lu«n yªu ®êi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lastRenderedPageBreak/>
        <w:t>III.C¸c ho¹t ®éng d¹y häc chñ yÕu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  <w:i/>
        </w:rPr>
      </w:pPr>
      <w:r w:rsidRPr="00EA6B82">
        <w:rPr>
          <w:rFonts w:ascii=".VnTime" w:hAnsi=".VnTime"/>
          <w:b/>
          <w:iCs/>
        </w:rPr>
        <w:t xml:space="preserve">A.KiÓm tra: 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 xml:space="preserve">2 HS tiÕp nèi nhau kÓ chuyÖn </w:t>
      </w:r>
      <w:r w:rsidRPr="00EA6B82">
        <w:rPr>
          <w:rFonts w:ascii=".VnTime" w:hAnsi=".VnTime"/>
          <w:i/>
        </w:rPr>
        <w:t>Kh¸t väng sèng</w:t>
      </w:r>
      <w:r w:rsidRPr="00EA6B82">
        <w:rPr>
          <w:rFonts w:ascii=".VnTime" w:hAnsi=".VnTime"/>
        </w:rPr>
        <w:t xml:space="preserve"> vµ nªu ý nghÜa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Cs/>
        </w:rPr>
      </w:pPr>
      <w:r w:rsidRPr="00EA6B82">
        <w:rPr>
          <w:rFonts w:ascii=".VnTime" w:hAnsi=".VnTime"/>
          <w:b/>
          <w:i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Cs/>
        </w:rPr>
      </w:pPr>
      <w:r w:rsidRPr="00EA6B82">
        <w:rPr>
          <w:rFonts w:ascii=".VnTime" w:hAnsi=".VnTime"/>
          <w:b/>
          <w:i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/>
        </w:rPr>
      </w:pPr>
      <w:r w:rsidRPr="00EA6B82">
        <w:rPr>
          <w:rFonts w:ascii=".VnTime" w:hAnsi=".VnTime"/>
          <w:b/>
          <w:i/>
        </w:rPr>
        <w:t>2.H­íng dÉn HS kÓ chuyÖn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24"/>
        <w:gridCol w:w="4536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  <w:iCs/>
              </w:rPr>
            </w:pPr>
            <w:r w:rsidRPr="00EA6B82">
              <w:rPr>
                <w:rFonts w:ascii=".VnTime" w:hAnsi=".VnTime"/>
                <w:b/>
                <w:iCs/>
              </w:rPr>
              <w:t>Ho¹t ®éng cña thÇy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i/>
                <w:iCs/>
              </w:rPr>
              <w:t>a.H­íng dÉn HS hiÓu yªu cÇu bµi tËp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24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ghi ®Ò bµi lªn b¶ng, GV g¹ch d­íi nh÷ng tõ quan träng.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Nèi tiÕp nhau ®äc c¸c gîi ý 1, 2. C¶ líp theo dâ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Mét sè HS nèi nhau giíi thiÖu tªn c©u chuyÖn m×nh kÓ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i/>
                <w:iCs/>
              </w:rPr>
              <w:t>b.Thùc hµnh kÓ chuyÖn, trao ®æi vÒ ý nghÜa c©u chuyÖn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24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Thi kÓ tr­íc líp: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Mçi HS kÓ xong, nãi ý nghÜa c©u chuyÖ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¶ líp vµ GV nhËn xÐt, cho ®iÓ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¶ líp b×nh chän b¹n t×m ®­îc c©u chuyÖn hay nhÊt, b¹n kÓ chuyÖn l«i cuèn nhÊt, b¹n ®Æt c©u hái th«ng minh nhÊt.</w:t>
            </w:r>
          </w:p>
        </w:tc>
        <w:tc>
          <w:tcPr>
            <w:tcW w:w="45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pStyle w:val="BodyText3"/>
              <w:spacing w:line="20" w:lineRule="atLeast"/>
              <w:rPr>
                <w:bCs/>
                <w:iCs/>
                <w:szCs w:val="28"/>
              </w:rPr>
            </w:pPr>
            <w:r w:rsidRPr="00EA6B82">
              <w:rPr>
                <w:bCs/>
                <w:iCs/>
                <w:szCs w:val="28"/>
              </w:rPr>
              <w:t>3.Cñng cè , dÆn dß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ab/>
              <w:t>- NhËn xÐt giê häc. DÆn HS ®äc tr­íc ®Ó chuÈn bÞ néi dung cho bµi kÓ chuyÖn ®­îc chøng kiÕn hoÆc ®­îc tham gia ë tuÇn 34.</w:t>
            </w:r>
          </w:p>
        </w:tc>
      </w:tr>
    </w:tbl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</w:rPr>
      </w:pPr>
      <w:r w:rsidRPr="00EA6B82">
        <w:rPr>
          <w:rFonts w:ascii=".VnTime" w:hAnsi=".VnTime"/>
          <w:noProof/>
        </w:rPr>
        <w:pict>
          <v:line id="_x0000_s9020" style="position:absolute;left:0;text-align:left;z-index:251680768;mso-position-horizontal-relative:text;mso-position-vertical-relative:text" from="142.15pt,4.95pt" to="338.35pt,4.9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LuyÖn tiÕng viÖt</w:t>
      </w:r>
    </w:p>
    <w:p w:rsidR="00EA6B82" w:rsidRPr="00EA6B82" w:rsidRDefault="00EA6B82" w:rsidP="00EA6B82">
      <w:pPr>
        <w:pStyle w:val="Heading2"/>
        <w:jc w:val="center"/>
        <w:rPr>
          <w:rFonts w:ascii=".VnTime" w:hAnsi=".VnTime"/>
          <w:i/>
          <w:sz w:val="32"/>
          <w:szCs w:val="32"/>
        </w:rPr>
      </w:pPr>
      <w:r w:rsidRPr="00EA6B82">
        <w:rPr>
          <w:rFonts w:ascii=".VnTime" w:hAnsi=".VnTime"/>
          <w:i/>
          <w:sz w:val="32"/>
          <w:szCs w:val="32"/>
        </w:rPr>
        <w:t>LuyÖn ®äc: Con chim chiÒn chiÖn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Indent"/>
        <w:spacing w:line="20" w:lineRule="atLeast"/>
        <w:ind w:firstLine="654"/>
        <w:rPr>
          <w:bCs/>
        </w:rPr>
      </w:pPr>
      <w:r w:rsidRPr="00EA6B82">
        <w:rPr>
          <w:bCs/>
        </w:rPr>
        <w:t>- §äc l­u lo¸t bµi th¬. BiÕt ®äc diÔn c¶m bµi th¬ víi giäng hån nhiªn, vui t­¬i trµn ®Çy t×nh yªu cuéc sèng.</w:t>
      </w:r>
    </w:p>
    <w:p w:rsidR="00EA6B82" w:rsidRPr="00EA6B82" w:rsidRDefault="00EA6B82" w:rsidP="00EA6B82">
      <w:pPr>
        <w:pStyle w:val="BodyTextIndent"/>
        <w:spacing w:line="20" w:lineRule="atLeast"/>
        <w:ind w:firstLine="654"/>
        <w:rPr>
          <w:bCs/>
        </w:rPr>
      </w:pPr>
      <w:r w:rsidRPr="00EA6B82">
        <w:rPr>
          <w:bCs/>
        </w:rPr>
        <w:t>- HiÓu ý nghÜa cña bµi th¬.</w:t>
      </w:r>
    </w:p>
    <w:p w:rsidR="00EA6B82" w:rsidRPr="00EA6B82" w:rsidRDefault="00EA6B82" w:rsidP="00EA6B82">
      <w:pPr>
        <w:pStyle w:val="BodyTextIndent"/>
        <w:spacing w:line="20" w:lineRule="atLeast"/>
        <w:ind w:firstLine="654"/>
        <w:rPr>
          <w:bCs/>
        </w:rPr>
      </w:pPr>
      <w:r w:rsidRPr="00EA6B82">
        <w:rPr>
          <w:bCs/>
        </w:rPr>
        <w:t>- Häc thuéc lßng bµi th¬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C¸c ho¹t ®é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iCs/>
        </w:rPr>
      </w:pPr>
      <w:r w:rsidRPr="00EA6B82">
        <w:rPr>
          <w:rFonts w:ascii=".VnTime" w:hAnsi=".VnTime"/>
          <w:b/>
          <w:bCs/>
          <w:iCs/>
        </w:rPr>
        <w:t>A.KiÓm tra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EA6B82">
        <w:rPr>
          <w:rFonts w:ascii=".VnTime" w:hAnsi=".VnTime"/>
          <w:b/>
          <w:bCs/>
          <w:i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EA6B82">
        <w:rPr>
          <w:rFonts w:ascii=".VnTime" w:hAnsi=".VnTime"/>
          <w:b/>
          <w:bCs/>
          <w:i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EA6B82">
        <w:rPr>
          <w:rFonts w:ascii=".VnTime" w:hAnsi=".VnTime"/>
          <w:b/>
          <w:bCs/>
          <w:i/>
        </w:rPr>
        <w:t>2.LuyÖn ®äc vµ t×m hiÓu bµi: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642"/>
        <w:gridCol w:w="4718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  <w:iCs/>
              </w:rPr>
            </w:pPr>
            <w:r w:rsidRPr="00EA6B82">
              <w:rPr>
                <w:rFonts w:ascii=".VnTime" w:hAnsi=".VnTime"/>
                <w:b/>
                <w:iCs/>
              </w:rPr>
              <w:t>Ho¹t ®éng cña thÇy</w:t>
            </w:r>
          </w:p>
        </w:tc>
        <w:tc>
          <w:tcPr>
            <w:tcW w:w="47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top w:val="single" w:sz="4" w:space="0" w:color="auto"/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i/>
                <w:iCs/>
              </w:rPr>
              <w:t>a.LuyÖn ®äc:</w:t>
            </w:r>
          </w:p>
        </w:tc>
        <w:tc>
          <w:tcPr>
            <w:tcW w:w="4718" w:type="dxa"/>
            <w:tcBorders>
              <w:top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Nèi tiÕp nhau ®äc 6 khæ th¬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ghe, kÕt hîp söa sai, gi¶i nghÜa tõ khã.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uyÖn ®äc theo cÆp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2 - 3 HS ®äc c¶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®äc diÔn c¶m toµn bµi.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i/>
                <w:iCs/>
              </w:rPr>
              <w:lastRenderedPageBreak/>
              <w:t>b.T×m hiÓu bµi: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thÇm vµ tr¶ lêi c©u há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? Con chim chiÒn chiÖn bay l­în gi÷a khung c¶nh ®Ñp </w:t>
            </w:r>
            <w:smartTag w:uri="urn:schemas-microsoft-com:office:smarttags" w:element="place">
              <w:smartTag w:uri="urn:schemas-microsoft-com:office:smarttags" w:element="State">
                <w:r w:rsidRPr="00EA6B82">
                  <w:rPr>
                    <w:rFonts w:ascii=".VnTime" w:hAnsi=".VnTime"/>
                  </w:rPr>
                  <w:t>nh­</w:t>
                </w:r>
              </w:smartTag>
            </w:smartTag>
            <w:r w:rsidRPr="00EA6B82">
              <w:rPr>
                <w:rFonts w:ascii=".VnTime" w:hAnsi=".VnTime"/>
              </w:rPr>
              <w:t xml:space="preserve"> thÕ nµo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Bay l­în trªn c¸nh ®ång lóa, gi÷a mét kh«ng gian rÊt cao, rÊt ré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Nh÷ng tõ ng÷ vµ chi tiÕt nµo vÏ lªn h×nh ¶nh con chim chiÒn chiÖn tù do bay l­în gi÷a kh«ng gian cao réng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óc sµ xuèng c¸nh ®ång, lóc vót lªn cao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>? T×m nh÷ng c©u th¬ nãi vÒ tiÕng hãt cña con chim chiÒn chiÖn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Khóc h¸t ngät ngµo. </w:t>
            </w:r>
          </w:p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TiÕng hãt long lanh </w:t>
            </w:r>
          </w:p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smartTag w:uri="urn:schemas-microsoft-com:office:smarttags" w:element="State">
              <w:smartTag w:uri="urn:schemas-microsoft-com:office:smarttags" w:element="place">
                <w:r w:rsidRPr="00EA6B82">
                  <w:rPr>
                    <w:rFonts w:ascii=".VnTime" w:hAnsi=".VnTime"/>
                  </w:rPr>
                  <w:t>Nh­</w:t>
                </w:r>
              </w:smartTag>
            </w:smartTag>
            <w:r w:rsidRPr="00EA6B82">
              <w:rPr>
                <w:rFonts w:ascii=".VnTime" w:hAnsi=".VnTime"/>
              </w:rPr>
              <w:t xml:space="preserve"> cµnh s­¬ng chãi</w:t>
            </w:r>
          </w:p>
          <w:p w:rsidR="00EA6B82" w:rsidRPr="00EA6B82" w:rsidRDefault="00EA6B82" w:rsidP="00EA6B82">
            <w:pPr>
              <w:numPr>
                <w:ilvl w:val="0"/>
                <w:numId w:val="35"/>
              </w:num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TiÕng ngäc trong veo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 xml:space="preserve">? TiÕng hãt cña chim chiÒn chiÖn gîi cho em nh÷ng c¶m gi¸c </w:t>
            </w:r>
            <w:smartTag w:uri="urn:schemas-microsoft-com:office:smarttags" w:element="State">
              <w:smartTag w:uri="urn:schemas-microsoft-com:office:smarttags" w:element="place">
                <w:r w:rsidRPr="00EA6B82">
                  <w:rPr>
                    <w:iCs/>
                  </w:rPr>
                  <w:t>nh­</w:t>
                </w:r>
              </w:smartTag>
            </w:smartTag>
            <w:r w:rsidRPr="00EA6B82">
              <w:rPr>
                <w:iCs/>
              </w:rPr>
              <w:t xml:space="preserve"> thÕ nµo </w:t>
            </w: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îi cho em thÊy 1 cuéc sèng rÊt thanh b×nh, h¹nh phóc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i/>
              </w:rPr>
              <w:t>c.H­íng dÉn ®äc diÔn c¶m vµ häc thuéc lßng bµi th¬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/>
                <w:iCs/>
              </w:rPr>
            </w:pPr>
          </w:p>
        </w:tc>
        <w:tc>
          <w:tcPr>
            <w:tcW w:w="4718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3 em nèi nhau ®äc 6 khæ th¬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>- GV h­íng dÉn c¶ líp luyÖn ®äc vµ thi ®äc diÔn c¶m 1 ®o¹n trªn b¶ng phô.</w:t>
            </w:r>
          </w:p>
        </w:tc>
        <w:tc>
          <w:tcPr>
            <w:tcW w:w="47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NhÈm häc thuéc lßng bµi th¬, thi ®äc thuéc lßng tõng khæ th¬ vµ thi ®äc thuéc lßng c¶ bµi th¬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  <w:i/>
              </w:rPr>
              <w:t>3.Cñng cè , dÆn dß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  <w:color w:val="FF0000"/>
              </w:rPr>
              <w:pict>
                <v:line id="_x0000_s9021" style="position:absolute;left:0;text-align:left;z-index:251681792" from="135pt,21.4pt" to="333.45pt,21.4pt"/>
              </w:pict>
            </w:r>
            <w:r w:rsidRPr="00EA6B82">
              <w:rPr>
                <w:rFonts w:ascii=".VnTime" w:hAnsi=".VnTime"/>
              </w:rPr>
              <w:tab/>
              <w:t xml:space="preserve">- Cñng cè néi dung bµi. NhËn xÐt giê häc. </w:t>
            </w:r>
          </w:p>
        </w:tc>
      </w:tr>
    </w:tbl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</w:rPr>
      </w:pPr>
      <w:r w:rsidRPr="00EA6B82">
        <w:rPr>
          <w:rFonts w:ascii=".VnTime" w:hAnsi=".VnTime"/>
        </w:rPr>
        <w:t xml:space="preserve">                         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Khoa häc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>Chuçi thøc ¨n trong tù nhiªn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HS cã thÓ vÏ vµ tr×nh bµy s¬ ®å mèi quan hÖ gi÷a bß vµ cá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BiÕt vµ vÏ ®­îc 1 sè chuçi thøc ¨n trong tù nhiªn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HiÓu thÕ nµo lµ chuçi thøc ¨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pStyle w:val="BodyText"/>
        <w:spacing w:line="20" w:lineRule="atLeast"/>
        <w:rPr>
          <w:szCs w:val="28"/>
        </w:rPr>
      </w:pPr>
      <w:r w:rsidRPr="00EA6B82">
        <w:rPr>
          <w:szCs w:val="28"/>
        </w:rPr>
        <w:tab/>
        <w:t>- H×nh trang 132, 133 SGK, giÊy khæ to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A.KiÓm tra bµi cò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 xml:space="preserve">             Mèi quan hÖ thøc ¨n gi÷a c¸c sinh vËt trong tù nhiªn diÔn ra </w:t>
      </w:r>
      <w:smartTag w:uri="urn:schemas-microsoft-com:office:smarttags" w:element="place">
        <w:smartTag w:uri="urn:schemas-microsoft-com:office:smarttags" w:element="State">
          <w:r w:rsidRPr="00EA6B82">
            <w:rPr>
              <w:rFonts w:ascii=".VnTime" w:hAnsi=".VnTime"/>
            </w:rPr>
            <w:t>nh­</w:t>
          </w:r>
        </w:smartTag>
      </w:smartTag>
      <w:r w:rsidRPr="00EA6B82">
        <w:rPr>
          <w:rFonts w:ascii=".VnTime" w:hAnsi=".VnTime"/>
        </w:rPr>
        <w:t xml:space="preserve"> thÕ nµo?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o¹t ®éng 1: Thùc hµnh vÏ s¬ ®å mèi quan hÖ thøc ¨n gi÷a c¸c sinh vËt víi nhau vµ gi÷a sinh vËt víi yÕu tè v« sinh:</w:t>
      </w:r>
    </w:p>
    <w:tbl>
      <w:tblPr>
        <w:tblStyle w:val="TableGrid"/>
        <w:tblW w:w="9360" w:type="dxa"/>
        <w:tblInd w:w="108" w:type="dxa"/>
        <w:tblLook w:val="01E0"/>
      </w:tblPr>
      <w:tblGrid>
        <w:gridCol w:w="4680"/>
        <w:gridCol w:w="4680"/>
      </w:tblGrid>
      <w:tr w:rsidR="00EA6B82" w:rsidRPr="00EA6B82" w:rsidTr="00197688"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649"/>
        <w:gridCol w:w="4711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­íc 1: Lµm viÖc c¶ líp.</w:t>
            </w:r>
          </w:p>
        </w:tc>
        <w:tc>
          <w:tcPr>
            <w:tcW w:w="471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HS: Quan s¸t H1 trang 132 SGK ®Ó tr¶ </w:t>
            </w:r>
            <w:r w:rsidRPr="00EA6B82">
              <w:rPr>
                <w:rFonts w:ascii=".VnTime" w:hAnsi=".VnTime"/>
              </w:rPr>
              <w:lastRenderedPageBreak/>
              <w:t>lêi c©u há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? Thøc ¨n cña bß lµ g×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á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Gi÷a bß vµ cá cã quan hÖ g×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á lµ thøc ¨n cña bß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Ph©n bß ®­îc ph©n hñy trë thµnh chÊt g× cung cÊp cho cá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hÊt kho¸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Gi÷a ph©n bß vµ cá cã quan hÖ g×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Ph©n bß lµ thøc ¨n cña cá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­íc 2: Lµm viÖc theo nhã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chia nhãm, ph¸t giÊy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Lµm viÖc theo nhãm vÏ s¬ ®å mèi quan hÖ gi÷a bß vµ cá b»ng ch÷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* B­íc 3: 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¸c nhãm treo s¶n phÈm vµ tr×nh bµy:</w:t>
            </w:r>
          </w:p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i/>
              </w:rPr>
            </w:pPr>
            <w:r w:rsidRPr="00EA6B82">
              <w:rPr>
                <w:rFonts w:ascii=".VnTime" w:hAnsi=".VnTime"/>
                <w:i/>
              </w:rPr>
              <w:t xml:space="preserve">ph©n bß </w:t>
            </w:r>
            <w:r w:rsidRPr="00EA6B82">
              <w:rPr>
                <w:rFonts w:ascii=".VnTime" w:hAnsi=".VnTime"/>
                <w:i/>
                <w:noProof/>
              </w:rPr>
              <w:sym w:font="Symbol" w:char="F0AE"/>
            </w:r>
            <w:r w:rsidRPr="00EA6B82">
              <w:rPr>
                <w:rFonts w:ascii=".VnTime" w:hAnsi=".VnTime"/>
                <w:i/>
              </w:rPr>
              <w:t xml:space="preserve"> cá </w:t>
            </w:r>
            <w:r w:rsidRPr="00EA6B82">
              <w:rPr>
                <w:rFonts w:ascii=".VnTime" w:hAnsi=".VnTime"/>
                <w:i/>
                <w:noProof/>
              </w:rPr>
              <w:sym w:font="Symbol" w:char="F0AE"/>
            </w:r>
            <w:r w:rsidRPr="00EA6B82">
              <w:rPr>
                <w:rFonts w:ascii=".VnTime" w:hAnsi=".VnTime"/>
                <w:i/>
              </w:rPr>
              <w:t xml:space="preserve"> b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3.Ho¹t ®éng 2: H×nh thµnh kh¸i niÖm chuçi thøc ¨n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­íc 1: Lµm viÖc theo cÆp.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Quan s¸t s¬ ®å H2 trang 133 SGK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KÓ tªn nh÷ng g× ®­îc vÏ trong s¬ ®å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? ChØ vµ nãi mèi quan hÖ vÒ thøc ¨n trong s¬ ®å ®ã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­íc 2: Ho¹t ®éng c¶ líp.</w:t>
            </w:r>
          </w:p>
        </w:tc>
        <w:tc>
          <w:tcPr>
            <w:tcW w:w="4711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Mét sè em lªn tr¶ lêi c©u hái trª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 vµ gi¶ng: Trong s¬ ®å H2 trang 133 SGK, cá lµ thøc ¨n cña thá, thá lµ thøc ¨n cña c¸o, x¸c chÕt cña c¸o lµ thøc ¨n cña nhãm vi khuÈn ho¹i sinh. Nhê cã nhãm vi khuÈn ho¹i sinh mµ c¸c x¸c chÕt h÷u c¬ trë thµnh nh÷ng chÊt kho¸ng (chÊt v« c¬). Nh÷ng chÊt kho¸ng nµy l¹i trë thµnh thøc ¨n cña cá vµ c©y kh¸c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4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=&gt; KÕt luËn: (SGK).</w:t>
            </w:r>
          </w:p>
        </w:tc>
        <w:tc>
          <w:tcPr>
            <w:tcW w:w="471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3 - 4 em ®äc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pStyle w:val="BodyText3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4.Cñng cè , dÆn dß: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ab/>
              <w:t>- Cñng cè néi dung bµi. NhËn xÐt giê häc.</w:t>
            </w:r>
          </w:p>
        </w:tc>
      </w:tr>
    </w:tbl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18"/>
        </w:rPr>
      </w:pPr>
      <w:r w:rsidRPr="00EA6B82">
        <w:rPr>
          <w:rFonts w:ascii=".VnTime" w:hAnsi=".VnTime"/>
          <w:noProof/>
        </w:rPr>
        <w:pict>
          <v:line id="_x0000_s9023" style="position:absolute;z-index:251683840;mso-position-horizontal-relative:text;mso-position-vertical-relative:text" from="0,4.65pt" to="468pt,4.65pt"/>
        </w:pic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2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Thø n¨m ngµy 16 th¸ng 4 n¨m 2015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/>
          <w:u w:val="single"/>
        </w:rPr>
      </w:pPr>
      <w:r w:rsidRPr="00EA6B82">
        <w:rPr>
          <w:rFonts w:ascii=".VnTime" w:hAnsi=".VnTime"/>
          <w:i/>
          <w:u w:val="single"/>
        </w:rPr>
        <w:t>Buæi s¸ng: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TËp lµm v¨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 xml:space="preserve">Miªu t¶ con vËt </w:t>
      </w:r>
      <w:r w:rsidRPr="00EA6B82">
        <w:rPr>
          <w:rFonts w:ascii=".VnTime" w:hAnsi=".VnTime"/>
          <w:iCs/>
        </w:rPr>
        <w:t>(KiÓm tra viÕt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HS thùc hµnh viÕt bµi v¨n miªu t¶ con vËt sau giai ®o¹n häc vÒ v¨n miªu t¶ con vËt. Bµi viÕt ®óng víi yªu cÇu cña ®Ò, cã ®ñ ba phÇn, diÔn ®¹t thµnh c©u, lêi v¨n ch©n thùc, tù nhiªn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:</w:t>
      </w:r>
    </w:p>
    <w:p w:rsidR="00EA6B82" w:rsidRPr="00EA6B82" w:rsidRDefault="00EA6B82" w:rsidP="00EA6B82">
      <w:pPr>
        <w:pStyle w:val="BodyTextIndent2"/>
        <w:spacing w:line="20" w:lineRule="atLeast"/>
      </w:pPr>
      <w:r w:rsidRPr="00EA6B82">
        <w:t>Tranh minh häa c¸c con vËt trong SGK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: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1.GV chÐp c¸c ®Ò bµi (4 ®Ò) trong SGK lªn b¶ng (hoÆc GV cã thÓ ra ®Ò kh¸c).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- HS ®äc c¸c ®Ò ®ã, chän 1 trong sè c¸c ®Ò trªn ®Ó lµm bµi.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2.GV nh¾c nhë HS tr­íc khi lµm bµi: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</w:rPr>
        <w:lastRenderedPageBreak/>
        <w:tab/>
        <w:t>- §äc thËt kü ®Ò bµi.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- Nªn lËp dµn ý tr­íc khi viÕt, nªn nh¸p tr­íc khi viÕt vµo giÊy kiÓm tra.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3.HS suy nghÜ, viÕt bµi vµo giÊy kiÓm tra.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4.Cñng cè , dÆn dß: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- GV nhËn xÐt giê kiÓm tra.</w:t>
      </w:r>
    </w:p>
    <w:p w:rsidR="00EA6B82" w:rsidRPr="00EA6B82" w:rsidRDefault="00EA6B82" w:rsidP="00EA6B82">
      <w:pPr>
        <w:spacing w:line="20" w:lineRule="atLeast"/>
        <w:ind w:firstLine="335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- Thu bµi vÒ nhµ chÊm.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24" style="position:absolute;z-index:251684864" from="140.7pt,11.75pt" to="347.8pt,11.7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¢m nh¹c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</w:rPr>
        <w:t xml:space="preserve"> (Gi¸o viªn chuyªn ngµnh so¹n - gi¶ng)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27" style="position:absolute;left:0;text-align:left;z-index:251687936" from="129pt,5.15pt" to="345pt,5.15pt"/>
        </w:pict>
      </w:r>
    </w:p>
    <w:p w:rsidR="00EA6B82" w:rsidRPr="00EA6B82" w:rsidRDefault="00EA6B82" w:rsidP="00EA6B82">
      <w:pPr>
        <w:pStyle w:val="Footer"/>
        <w:spacing w:line="20" w:lineRule="atLeast"/>
        <w:jc w:val="center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>«n tËp vÒ ®¹i l­îng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- Gióp HS cñng cè c¸c ®¬n vÞ ®o khèi l­îng vµ b¶ng c¸c ®¬n vÞ ®o khèi l­îng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- RÌn kü n¨ng chuyÓn ®æi c¸c ®¬n vÞ ®o khèi l­îng vµ gi¶i c¸c bµi to¸n cã liªn qua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I.§å dïng d¹y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B¶ng nhãm.</w:t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>A.KiÓm tra:</w:t>
      </w:r>
      <w:r w:rsidRPr="00EA6B82">
        <w:rPr>
          <w:rFonts w:ascii=".VnTime" w:hAnsi=".VnTime"/>
          <w:b/>
          <w:bCs/>
        </w:rPr>
        <w:tab/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936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2.H­íng dÉn «n tËp:</w:t>
            </w:r>
          </w:p>
        </w:tc>
      </w:tr>
    </w:tbl>
    <w:tbl>
      <w:tblPr>
        <w:tblStyle w:val="TableGrid"/>
        <w:tblW w:w="9360" w:type="dxa"/>
        <w:tblInd w:w="108" w:type="dxa"/>
        <w:tblLook w:val="01E0"/>
      </w:tblPr>
      <w:tblGrid>
        <w:gridCol w:w="4860"/>
        <w:gridCol w:w="4500"/>
      </w:tblGrid>
      <w:tr w:rsidR="00EA6B82" w:rsidRPr="00EA6B82" w:rsidTr="00197688">
        <w:tc>
          <w:tcPr>
            <w:tcW w:w="486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bottom w:val="single" w:sz="4" w:space="0" w:color="auto"/>
            </w:tcBorders>
          </w:tcPr>
          <w:p w:rsidR="00EA6B82" w:rsidRPr="00EA6B82" w:rsidRDefault="00EA6B82" w:rsidP="00197688">
            <w:pPr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860"/>
        <w:gridCol w:w="450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trHeight w:val="781"/>
        </w:trPr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1:Y/c HS tù lµm bµi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äi HS tiÕp nèi nhau ®äc kÕt qu¶.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6 em tiÕp nèi nhau ®äc KQ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¶ líp theo dâi vµ NX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 yÕn = 10 kg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 t¹ = 100 kg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 tÊn = 1000 kg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 t¹ = 10 yÕn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 tÊn = 10 t¹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 tÊn = 100 yÕn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2: Y/c HS nªu c¸ch ®æi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c¸c ý kiÕn cña HS vµ thèng nhÊt c¸ch lµm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äi HS ®äc bµi lµm cña m×nh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1 sè HS nªu c¸ch lµm cña m×nh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  <w:vanish/>
              </w:rPr>
            </w:pPr>
            <w:r w:rsidRPr="00EA6B82">
              <w:rPr>
                <w:rFonts w:ascii=".VnTime" w:hAnsi=".VnTime"/>
              </w:rPr>
              <w:t>-Tù lµm bµi vµo vë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260" w:dyaOrig="700">
                <v:shape id="_x0000_i1071" type="#_x0000_t75" style="width:12.75pt;height:35.25pt" o:ole="">
                  <v:imagedata r:id="rId88" o:title=""/>
                </v:shape>
                <o:OLEObject Type="Embed" ProgID="Equation.3" ShapeID="_x0000_i1071" DrawAspect="Content" ObjectID="_1627828291" r:id="rId89"/>
              </w:object>
            </w:r>
            <w:r w:rsidRPr="00EA6B82">
              <w:rPr>
                <w:rFonts w:ascii=".VnTime" w:hAnsi=".VnTime"/>
              </w:rPr>
              <w:t xml:space="preserve"> yÕn = 10 kg x </w:t>
            </w:r>
            <w:r w:rsidRPr="00EA6B82">
              <w:rPr>
                <w:rFonts w:ascii=".VnTime" w:hAnsi=".VnTime"/>
                <w:position w:val="-26"/>
              </w:rPr>
              <w:object w:dxaOrig="260" w:dyaOrig="700">
                <v:shape id="_x0000_i1072" type="#_x0000_t75" style="width:12.75pt;height:35.25pt" o:ole="">
                  <v:imagedata r:id="rId90" o:title=""/>
                </v:shape>
                <o:OLEObject Type="Embed" ProgID="Equation.3" ShapeID="_x0000_i1072" DrawAspect="Content" ObjectID="_1627828292" r:id="rId91"/>
              </w:object>
            </w:r>
            <w:r w:rsidRPr="00EA6B82">
              <w:rPr>
                <w:rFonts w:ascii=".VnTime" w:hAnsi=".VnTime"/>
              </w:rPr>
              <w:t xml:space="preserve"> = 5 kg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 yÕn 8 kg = 10 kg + 8 kg = 18 kg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7 t¹ 20 kg = 720 kg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3 tÊn 25 kg = 3025 kg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  <w:vanish/>
              </w:rPr>
            </w:pPr>
            <w:r w:rsidRPr="00EA6B82">
              <w:rPr>
                <w:rFonts w:ascii=".VnTime" w:hAnsi=".VnTime"/>
              </w:rPr>
              <w:t>4000 kg = 4 tÊn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3:  GV h­íng dÉn chuyÓn ®æi råi so s¸nh kÕt qu¶ ®Ó t×m dÊu thÝch hîp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yªu cÇu vµ lµm bµi vµo vë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3 em lªn b¶ng lµm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 xml:space="preserve">VD: 2 kg 7 hg = 2000 g + 700 g 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ind w:firstLine="1652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= 2700 g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VËy ta chän dÊu “=”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5 kg 3 g &lt; 5035 g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60 kg 7 g &gt; 6007 g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2500 g = 12 kg 500 g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4: Y/c HS ®æi vÒ cïng ®¬n vÞ ®o råi tÝnh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1 em lµm b¶ng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-§æi: 1 kg 700 g = 1700 g 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¶ c¸ vµ rau c©n nÆng lµ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1700 + 300 = 2000 g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= 2 kg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    §¸p sè: 2 kg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h÷a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5: Y/c HS tù lµm bµi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1 em lµm b¶ng nhãm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D¸n b¶ng vµ tr×nh bµy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Xe « t« chë ®­îc tÊt c¶ lµ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50 x 32 = 1.600 (kg)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ind w:firstLine="1009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§æi: 1.600 kg = 16 t¹.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  §¸p sè: 16 t¹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3.Cñng cè , dÆn dß:</w:t>
            </w:r>
          </w:p>
          <w:p w:rsidR="00EA6B82" w:rsidRPr="00EA6B82" w:rsidRDefault="00EA6B82" w:rsidP="00197688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ab/>
              <w:t xml:space="preserve">- Cñng cè néi dung bµi. NhËn xÐt giê häc. </w:t>
            </w:r>
          </w:p>
        </w:tc>
      </w:tr>
    </w:tbl>
    <w:p w:rsidR="00EA6B82" w:rsidRPr="00EA6B82" w:rsidRDefault="00EA6B82" w:rsidP="00EA6B82">
      <w:pPr>
        <w:pStyle w:val="Footer"/>
        <w:spacing w:line="20" w:lineRule="atLeast"/>
        <w:rPr>
          <w:rFonts w:ascii=".VnTime" w:hAnsi=".VnTime"/>
          <w:b/>
          <w:bCs/>
          <w:sz w:val="14"/>
        </w:rPr>
      </w:pPr>
      <w:r w:rsidRPr="00EA6B82">
        <w:rPr>
          <w:rFonts w:ascii=".VnTime" w:hAnsi=".VnTime"/>
          <w:noProof/>
          <w:sz w:val="14"/>
        </w:rPr>
        <w:pict>
          <v:line id="_x0000_s9025" style="position:absolute;z-index:251685888;mso-position-horizontal-relative:text;mso-position-vertical-relative:text" from="140.7pt,5.15pt" to="339.15pt,5.1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  <w:r w:rsidRPr="00EA6B82">
        <w:rPr>
          <w:rFonts w:ascii=".VnTime" w:hAnsi=".VnTime"/>
          <w:sz w:val="2"/>
          <w:u w:val="single"/>
        </w:rPr>
        <w:t>¬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hÓ dôc</w:t>
      </w:r>
    </w:p>
    <w:p w:rsidR="00EA6B82" w:rsidRPr="00EA6B82" w:rsidRDefault="00EA6B82" w:rsidP="00EA6B82">
      <w:pPr>
        <w:rPr>
          <w:rFonts w:ascii=".VnTime" w:hAnsi=".VnTime"/>
          <w:sz w:val="22"/>
        </w:rPr>
      </w:pPr>
    </w:p>
    <w:p w:rsidR="00EA6B82" w:rsidRPr="00EA6B82" w:rsidRDefault="00EA6B82" w:rsidP="00EA6B82">
      <w:pPr>
        <w:spacing w:line="312" w:lineRule="auto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M«n thÓ thao tù chän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  <w:iCs/>
        </w:rPr>
      </w:pPr>
      <w:r w:rsidRPr="00EA6B82">
        <w:rPr>
          <w:rFonts w:ascii=".VnTime" w:hAnsi=".VnTime"/>
          <w:bCs/>
          <w:iCs/>
        </w:rPr>
        <w:tab/>
        <w:t>- ¤n 1 sè néi dung cña m«n tù chän. Yªu cÇu thùc hiÖn c¬ b¶n ®óng ®éng t¸c vµ n©ng cao thµnh tÝch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Þa ®iÓm - ph­¬ng tiÖn:</w:t>
      </w:r>
    </w:p>
    <w:p w:rsidR="00EA6B82" w:rsidRPr="00EA6B82" w:rsidRDefault="00EA6B82" w:rsidP="00EA6B82">
      <w:pPr>
        <w:spacing w:line="20" w:lineRule="atLeast"/>
        <w:ind w:firstLine="327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S©n tr­êng, cßi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ay häc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53"/>
        <w:gridCol w:w="4707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707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1.PhÇn më ®Çu: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tËp trung líp, phæ biÕn néi dung, yªu cÇu giê häc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Khëi ®éng, xoay khíp tay, ch©n,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¤n 1 sè ®éng t¸c cña bµi thÓ dôc ph¸t triÓn chung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Trß ch¬i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i/>
              </w:rPr>
              <w:t>2.PhÇn c¬ b¶n: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i/>
                <w:iCs/>
              </w:rPr>
              <w:t>a.¤n m«n tù chän: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>- §¸ cÇu: 9 - 11 phót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¤n t©ng cÇu b»ng ®ï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¤n chuyÒn cÇu theo nhãm 2 - 3 ng­êi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Cs/>
              </w:rPr>
            </w:pPr>
            <w:r w:rsidRPr="00EA6B82">
              <w:rPr>
                <w:iCs/>
              </w:rPr>
              <w:t>- NÐm bãng: 9 - 11 phót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¤n cÇm bãng, ®øng chuÈn bÞ ng¾m ®Ých, nÐm bãng vµo ®Ých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Thi nÐm bãng tróng ®Ých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</w:pPr>
            <w:r w:rsidRPr="00EA6B82">
              <w:t>b.Nh¶y d©y: 9 - 11 phót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/>
                <w:iCs/>
              </w:rPr>
            </w:pP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ho HS tËp nh¶y c¸ nh©n kiÓu ch©n tr­íc ch©n sau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3.PhÇn kÕt thóc: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hÖ thèng bµi.</w:t>
            </w:r>
          </w:p>
        </w:tc>
        <w:tc>
          <w:tcPr>
            <w:tcW w:w="4707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§i ®Òu 2 - 4 hµng däc vµ h¸t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Mét sè ®éng t¸c hoÆc trß ch¬i håi tÜnh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, ®¸nh gi¸ giê häc.</w:t>
            </w:r>
          </w:p>
        </w:tc>
        <w:tc>
          <w:tcPr>
            <w:tcW w:w="470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28" style="position:absolute;left:0;text-align:left;z-index:251688960;mso-position-horizontal-relative:text;mso-position-vertical-relative:text" from="129pt,5.15pt" to="345pt,5.15pt"/>
        </w:pict>
      </w:r>
    </w:p>
    <w:p w:rsidR="00EA6B82" w:rsidRPr="00EA6B82" w:rsidRDefault="00EA6B82" w:rsidP="00EA6B82">
      <w:pPr>
        <w:tabs>
          <w:tab w:val="left" w:pos="4215"/>
        </w:tabs>
        <w:rPr>
          <w:rFonts w:ascii=".VnTime" w:hAnsi=".VnTime"/>
          <w:b/>
          <w:i/>
          <w:u w:val="single"/>
        </w:rPr>
      </w:pPr>
      <w:r w:rsidRPr="00EA6B82">
        <w:rPr>
          <w:rFonts w:ascii=".VnTime" w:hAnsi=".VnTime"/>
          <w:b/>
          <w:i/>
          <w:u w:val="single"/>
        </w:rPr>
        <w:t>Buæi chiÒu: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Cs/>
          <w:u w:val="single"/>
        </w:rPr>
      </w:pPr>
      <w:r w:rsidRPr="00EA6B82">
        <w:rPr>
          <w:rFonts w:ascii=".VnTime" w:hAnsi=".VnTime"/>
          <w:u w:val="single"/>
        </w:rPr>
        <w:t>LuyÖn tõ vµ c©u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Thªm tr¹ng ng÷ chØ môc ®Ých cho c©u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HiÓu ®­îc t¸c dông vµ ®Æc ®iÓm cña tr¹ng ng÷ chØ môc ®Ých.</w:t>
      </w:r>
    </w:p>
    <w:p w:rsidR="00EA6B82" w:rsidRPr="00EA6B82" w:rsidRDefault="00EA6B82" w:rsidP="00EA6B82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NhËn biÕt tr¹ng ng÷ chØ môc ®Ých trong c©u; thªm tr¹ng ng÷ chØ môc ®Ých trong c©u cho phï hîp víi néi dung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</w:rPr>
      </w:pPr>
      <w:r w:rsidRPr="00EA6B82">
        <w:rPr>
          <w:rFonts w:ascii=".VnTime" w:hAnsi=".VnTime"/>
        </w:rPr>
        <w:tab/>
        <w:t>PhiÕu häc tËp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I.C¸c ho¹t ®é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>A.KiÓm tra bµi cò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i/>
        </w:rPr>
      </w:pPr>
      <w:r w:rsidRPr="00EA6B82">
        <w:rPr>
          <w:rFonts w:ascii=".VnTime" w:hAnsi=".VnTime"/>
        </w:rPr>
        <w:t xml:space="preserve">      2 HS lªn b¶ng ®Æt c©u trong ®ã cã sö dông tõ ng÷ thuéc chñ ®iÓm </w:t>
      </w:r>
      <w:r w:rsidRPr="00EA6B82">
        <w:rPr>
          <w:rFonts w:ascii=".VnTime" w:hAnsi=".VnTime"/>
          <w:i/>
        </w:rPr>
        <w:t>L¹c quan - yªu ®êi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2.PhÇn nhËn xÐt: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477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1, 2: Y/c HS trao ®æi, th¶o luËn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äi HS ph¸t biÓu ý kiÕn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rao ®æi theo bµn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-TN: </w:t>
            </w:r>
            <w:r w:rsidRPr="00EA6B82">
              <w:rPr>
                <w:rFonts w:ascii=".VnTime" w:hAnsi=".VnTime"/>
                <w:i/>
              </w:rPr>
              <w:t>§Ó dÑp nçi bùc m×nh</w:t>
            </w:r>
            <w:r w:rsidRPr="00EA6B82">
              <w:rPr>
                <w:rFonts w:ascii=".VnTime" w:hAnsi=".VnTime"/>
              </w:rPr>
              <w:t xml:space="preserve"> bæ sung ý nghÜa chØ môc ®Ých cho c©u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, KL lêi gi¶i ®óng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r¹ng ng÷ chØ môc ®Ých tr¶ lêi cho nh÷ng c©u hái nµo?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Ó lµm g×?, Nh»m môc ®Ých g×?, V× ai?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0" w:type="dxa"/>
            <w:gridSpan w:val="2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3.PhÇn ghi nhí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Y/c HS ®Æt c©u cã tr¹ng ng÷ chØ môc ®Ých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-3 em ®äc vµ nãi l¹i néi dung ghi nhí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VD: +Chóng ta cïng lµm viÖc v× 1 cuéc sèng tèt ®Ñp h¬n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Chóng ta häc tèt ®Ó xøng ®¸ng lµ ch¸u ngoan B¸c Hå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50" w:type="dxa"/>
            <w:gridSpan w:val="2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4.PhÇn luyÖn tËp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µi 1: Ph¸t phiÕu cho 2 nhãm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2 nhãm lµm phiÕu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¹i diÖn nhãm d¸n phiÕu vµ tr×nh b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NX, KL lêi gi¶i ®óng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. §Ó tiªm phßng dÞch cho trÎ em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b. V× tæ quèc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. Nh»m GD ý thøc b¶o vÖ MT cho HS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* Bµi 2: Y/c HS lµm bµi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Çn l­ît tõng em tr¶ lê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vµ c¶ líp nhËn xÐt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. §Ó lÊy n­íc t­íi cho vïng ®Êt cao</w:t>
            </w:r>
            <w:r w:rsidRPr="00EA6B82">
              <w:t>…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. §Ó trë thµnh con ngoan trß giái</w:t>
            </w:r>
            <w:r w:rsidRPr="00EA6B82">
              <w:t>…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. §Ó th©n thÓ khoÎ m¹nh</w:t>
            </w:r>
            <w:r w:rsidRPr="00EA6B82">
              <w:t>…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* Bµi 3: Y/c HS lµm bµi theo cÆp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2 em nèi nhau ®äc yªu cÇu, quan s¸t tranh minh häa råi lµm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8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nhËn xÐt.</w:t>
            </w:r>
          </w:p>
        </w:tc>
        <w:tc>
          <w:tcPr>
            <w:tcW w:w="4770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Çn l­ît ®äc lêi gi¶i cña m×nh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a) </w:t>
            </w:r>
            <w:r w:rsidRPr="00EA6B82">
              <w:rPr>
                <w:rFonts w:ascii=".VnTime" w:hAnsi=".VnTime"/>
                <w:u w:val="single"/>
              </w:rPr>
              <w:t>§Ó mµi cho r¨ng mßn ®i</w:t>
            </w:r>
            <w:r w:rsidRPr="00EA6B82">
              <w:rPr>
                <w:rFonts w:ascii=".VnTime" w:hAnsi=".VnTime"/>
              </w:rPr>
              <w:t>, chuét gÆm  c¸c vËt cøng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b) </w:t>
            </w:r>
            <w:r w:rsidRPr="00EA6B82">
              <w:rPr>
                <w:rFonts w:ascii=".VnTime" w:hAnsi=".VnTime"/>
                <w:u w:val="single"/>
              </w:rPr>
              <w:t>§Ó t×m kiÕm thøc ¨n</w:t>
            </w:r>
            <w:r w:rsidRPr="00EA6B82">
              <w:rPr>
                <w:rFonts w:ascii=".VnTime" w:hAnsi=".VnTime"/>
              </w:rPr>
              <w:t>, chóng dïng mâm dòi ®Êt.</w:t>
            </w:r>
          </w:p>
        </w:tc>
      </w:tr>
    </w:tbl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5.Cñng cè , dÆn dß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26" style="position:absolute;z-index:251686912" from="146pt,5.4pt" to="326pt,5.4pt"/>
        </w:pict>
      </w:r>
    </w:p>
    <w:p w:rsidR="00EA6B82" w:rsidRPr="00EA6B82" w:rsidRDefault="00EA6B82" w:rsidP="00EA6B82">
      <w:pPr>
        <w:pStyle w:val="Footer"/>
        <w:spacing w:line="20" w:lineRule="atLeast"/>
        <w:jc w:val="center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LuyÖn 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>«n tËp vÒ ®¹i l­îng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- Gióp HS cñng cè c¸c ®¬n vÞ ®o khèi l­îng vµ b¶ng c¸c ®¬n vÞ ®o khèi l­îng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- RÌn kü n¨ng chuyÓn ®æi c¸c ®¬n vÞ ®o khèi l­îng vµ gi¶i c¸c bµi to¸n cã liªn qua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I.§å dïng d¹y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Vë bµi tËp to¸n (Trang 99)</w:t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>A.KiÓm tra:</w:t>
      </w:r>
      <w:r w:rsidRPr="00EA6B82">
        <w:rPr>
          <w:rFonts w:ascii=".VnTime" w:hAnsi=".VnTime"/>
          <w:b/>
          <w:bCs/>
        </w:rPr>
        <w:tab/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N«i dung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53"/>
        <w:gridCol w:w="4707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t>Bµi 1.ViÕt ®Çy ®ñ b¶ng ®¬n vÞ ®o khèi l­î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-Y/c HS kÓ tªn c¸c ®¬n vÞ lín h¬n kg, bÐ h¬n kg vµ nªu mèi quan hÖ gi÷a chóng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-&gt;3 em tr¶ lê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-Cïng HS hoµn thµnh b¶ng ®¬n vÞ ®o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Bµi 2.ViÕt sè thÝch hîp vµo chç chÊm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HS lµm bµi c¸ nh©n, 4 em lµm b¶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bµi lµm cña b¹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-Ch÷a bµi vµ nhËn xÐt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2211"/>
              <w:gridCol w:w="2211"/>
            </w:tblGrid>
            <w:tr w:rsidR="00EA6B82" w:rsidRPr="00EA6B82" w:rsidTr="00197688">
              <w:tc>
                <w:tcPr>
                  <w:tcW w:w="2211" w:type="dxa"/>
                </w:tcPr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t>7 yÕn = 70 kg</w:t>
                  </w:r>
                </w:p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lastRenderedPageBreak/>
                    <w:t>60kg = 6 yÕn</w:t>
                  </w:r>
                </w:p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t>1/5 yÕn = 2 kg</w:t>
                  </w:r>
                </w:p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t>4yÕn 5kg = 45kg</w:t>
                  </w:r>
                </w:p>
              </w:tc>
              <w:tc>
                <w:tcPr>
                  <w:tcW w:w="2211" w:type="dxa"/>
                </w:tcPr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lastRenderedPageBreak/>
                    <w:t>6 t¹ = 60 yÕn</w:t>
                  </w:r>
                </w:p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lastRenderedPageBreak/>
                    <w:t>200 yÕn = 20 t¹</w:t>
                  </w:r>
                </w:p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t>1/2t¹ = 50kg</w:t>
                  </w:r>
                </w:p>
                <w:p w:rsidR="00EA6B82" w:rsidRPr="00EA6B82" w:rsidRDefault="00EA6B82" w:rsidP="00197688">
                  <w:pPr>
                    <w:pStyle w:val="BodyText"/>
                    <w:spacing w:line="20" w:lineRule="atLeast"/>
                    <w:jc w:val="left"/>
                    <w:rPr>
                      <w:szCs w:val="28"/>
                    </w:rPr>
                  </w:pPr>
                  <w:r w:rsidRPr="00EA6B82">
                    <w:rPr>
                      <w:szCs w:val="28"/>
                    </w:rPr>
                    <w:t>5t¹ 5 kg = 505kg</w:t>
                  </w:r>
                </w:p>
              </w:tc>
            </w:tr>
          </w:tbl>
          <w:p w:rsidR="00EA6B82" w:rsidRPr="00EA6B82" w:rsidRDefault="00EA6B82" w:rsidP="00197688">
            <w:pPr>
              <w:pStyle w:val="BodyText"/>
              <w:spacing w:line="20" w:lineRule="atLeast"/>
              <w:ind w:left="360"/>
              <w:jc w:val="left"/>
              <w:rPr>
                <w:szCs w:val="28"/>
              </w:rPr>
            </w:pPr>
          </w:p>
        </w:tc>
        <w:tc>
          <w:tcPr>
            <w:tcW w:w="4707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2238"/>
              <w:gridCol w:w="2238"/>
            </w:tblGrid>
            <w:tr w:rsidR="00EA6B82" w:rsidRPr="00EA6B82" w:rsidTr="00197688">
              <w:tc>
                <w:tcPr>
                  <w:tcW w:w="2238" w:type="dxa"/>
                </w:tcPr>
                <w:p w:rsidR="00EA6B82" w:rsidRPr="00EA6B82" w:rsidRDefault="00EA6B82" w:rsidP="00197688">
                  <w:pPr>
                    <w:spacing w:line="20" w:lineRule="atLeast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lastRenderedPageBreak/>
                    <w:t>21 tÊn = 210 t¹</w:t>
                  </w:r>
                </w:p>
                <w:p w:rsidR="00EA6B82" w:rsidRPr="00EA6B82" w:rsidRDefault="00EA6B82" w:rsidP="00197688">
                  <w:pPr>
                    <w:spacing w:line="20" w:lineRule="atLeast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lastRenderedPageBreak/>
                    <w:t>530 tÊn = 53 t¹</w:t>
                  </w:r>
                </w:p>
                <w:p w:rsidR="00EA6B82" w:rsidRPr="00EA6B82" w:rsidRDefault="00EA6B82" w:rsidP="00197688">
                  <w:pPr>
                    <w:spacing w:line="20" w:lineRule="atLeast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1/10 tÊn = 10kg</w:t>
                  </w:r>
                </w:p>
                <w:p w:rsidR="00EA6B82" w:rsidRPr="00EA6B82" w:rsidRDefault="00EA6B82" w:rsidP="00197688">
                  <w:pPr>
                    <w:spacing w:line="20" w:lineRule="atLeast"/>
                    <w:rPr>
                      <w:rFonts w:ascii=".VnTime" w:hAnsi=".VnTime"/>
                    </w:rPr>
                  </w:pPr>
                  <w:r w:rsidRPr="00EA6B82">
                    <w:rPr>
                      <w:rFonts w:ascii=".VnTime" w:hAnsi=".VnTime"/>
                    </w:rPr>
                    <w:t>4tÊn 25kg = 4025kg</w:t>
                  </w:r>
                </w:p>
              </w:tc>
              <w:tc>
                <w:tcPr>
                  <w:tcW w:w="2238" w:type="dxa"/>
                </w:tcPr>
                <w:p w:rsidR="00EA6B82" w:rsidRPr="00EA6B82" w:rsidRDefault="00EA6B82" w:rsidP="00197688">
                  <w:pPr>
                    <w:spacing w:line="20" w:lineRule="atLeast"/>
                    <w:rPr>
                      <w:rFonts w:ascii=".VnTime" w:hAnsi=".VnTime"/>
                    </w:rPr>
                  </w:pPr>
                </w:p>
              </w:tc>
            </w:tr>
          </w:tbl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lastRenderedPageBreak/>
              <w:t>Bµi 3.§iÒn dÊu &gt;; &lt;; = thÝch hîp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-Y/c HS tùi lµm bµi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Suy nghÜ t×m c¸ch lµm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2 em lµm b¶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bµi lµm cña b¹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5kg 35g = 5035g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4tÊn 25kg &gt; 425kg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t¹ 50yÕn &lt; 15yÕn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100g &lt; 1/4kg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-NX, ch÷a bµi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µi 4.Khoanh vµo ch÷ ®Æt tr­íc kÕt qu¶ ®ó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-Y/c HS trao ®æi nhãm ®«i t×m ®¸p ¸n ®óng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rao ®æi, t×m ®¸p ¸n ®óng lµ C.12045g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Bµi 5.H­íng dÉn HS ph©n tÝch bµi to¸n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-Bµi thuéc d¹ng to¸n nµo ®· häc?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×m 2 sè biÕt tæng vµ hiÖu cña 2 sè ®ã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1 em lµm b¶ng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è c©n nÆng sè kg lµ: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(91 + 41) : 2 = 66 (kg)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on c©n nÆng sè kg lµ: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66 - 41 = 25 (kg)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§¸p sè: Bè = 66kg;  con = 25kg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pStyle w:val="BodyText"/>
              <w:spacing w:line="20" w:lineRule="atLeast"/>
              <w:jc w:val="left"/>
              <w:rPr>
                <w:szCs w:val="28"/>
              </w:rPr>
            </w:pPr>
            <w:r w:rsidRPr="00EA6B82">
              <w:rPr>
                <w:szCs w:val="28"/>
              </w:rPr>
              <w:t>-Ch÷a bµi vµ nhËn xÐt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</w:tbl>
    <w:p w:rsidR="00EA6B82" w:rsidRPr="00EA6B82" w:rsidRDefault="00EA6B82" w:rsidP="00EA6B82">
      <w:pPr>
        <w:pStyle w:val="BodyText3"/>
        <w:spacing w:line="20" w:lineRule="atLeast"/>
        <w:rPr>
          <w:szCs w:val="28"/>
        </w:rPr>
      </w:pPr>
      <w:r w:rsidRPr="00EA6B82">
        <w:rPr>
          <w:szCs w:val="28"/>
        </w:rPr>
        <w:t>3.Cñng cè , dÆn dß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29" style="position:absolute;z-index:251689984" from="2in,7.05pt" to="324pt,7.0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sz w:val="2"/>
          <w:u w:val="single"/>
        </w:rPr>
      </w:pPr>
      <w:r w:rsidRPr="00EA6B82">
        <w:rPr>
          <w:rFonts w:ascii=".VnTime" w:hAnsi=".VnTime"/>
        </w:rPr>
        <w:tab/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Cs/>
          <w:u w:val="single"/>
        </w:rPr>
      </w:pPr>
      <w:r w:rsidRPr="00EA6B82">
        <w:rPr>
          <w:rFonts w:ascii=".VnTime" w:hAnsi=".VnTime"/>
          <w:u w:val="single"/>
        </w:rPr>
        <w:t>LuyÖn tiÕng viÖt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luyÖn: Thªm tr¹ng ng÷ chØ môc ®Ých cho c©u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HiÓu ®­îc t¸c dông vµ ®Æc ®iÓm cña tr¹ng ng÷ chØ môc ®Ých.</w:t>
      </w:r>
    </w:p>
    <w:p w:rsidR="00EA6B82" w:rsidRPr="00EA6B82" w:rsidRDefault="00EA6B82" w:rsidP="00EA6B82">
      <w:pPr>
        <w:spacing w:line="20" w:lineRule="atLeast"/>
        <w:ind w:firstLine="654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NhËn biÕt tr¹ng ng÷ chØ môc ®Ých trong c©u; thªm tr¹ng ng÷ chØ môc ®Ých trong c©u cho phï hîp víi néi dung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</w:rPr>
      </w:pPr>
      <w:r w:rsidRPr="00EA6B82">
        <w:rPr>
          <w:rFonts w:ascii=".VnTime" w:hAnsi=".VnTime"/>
        </w:rPr>
        <w:tab/>
        <w:t>Vë bµi tËp tõ vµ c©u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u w:val="single"/>
        </w:rPr>
        <w:t>III.C¸c ho¹t ®éng d¹y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</w:rPr>
        <w:t>A.KiÓm tra bµi cò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</w:rPr>
      </w:pPr>
      <w:r w:rsidRPr="00EA6B82">
        <w:rPr>
          <w:rFonts w:ascii=".VnTime" w:hAnsi=".VnTime"/>
          <w:b/>
          <w:b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lastRenderedPageBreak/>
        <w:t>1.Giíi thiÖu:</w:t>
      </w:r>
    </w:p>
    <w:p w:rsidR="00EA6B82" w:rsidRPr="00EA6B82" w:rsidRDefault="00EA6B82" w:rsidP="00EA6B82">
      <w:pPr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PhÇn néi dung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53"/>
        <w:gridCol w:w="4707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707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Bµi 1.</w:t>
            </w:r>
            <w:r w:rsidRPr="00EA6B82">
              <w:rPr>
                <w:rFonts w:ascii=".VnTime" w:hAnsi=".VnTime"/>
              </w:rPr>
              <w:t>T×m tr¹ng ng÷ chØ môc ®Ých trong c¸c c©u sau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)§Ó cã kÕt qu¶ cao trong k× thi, chóng ta ph¶i «n tËp tèt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Ó cã kÕt qu¶ cao trong k× thi,. . 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)Muèn ®­îc kháe m¹nh, em ph¶i n¨ng tËp thÓ dôc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Muèn ®­îc kháe m¹nh,. . 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)§Ó thi tèt, chóng ta ph¶i ch¨m chØ h¬n n÷a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Ó thi tèt,. . 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d)V× tæ quèc, v× lÝ t­ëng cña B¸c Hå vÜ ®¹i, thiÕu niªn s½n sµng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V× tæ quèc, v× lÝ t­ëng cña B¸c Hå vÜ ®¹i, . . 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Bµi 2</w:t>
            </w:r>
            <w:r w:rsidRPr="00EA6B82">
              <w:rPr>
                <w:rFonts w:ascii=".VnTime" w:hAnsi=".VnTime"/>
              </w:rPr>
              <w:t>.§iÒn tr¹ng ng÷ chØ môc ®Ých thÝch hîp ®iÒn vµo chç trèng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). . . , tr­êng em võa x©y dùng vµ kh¸nh thµnh phßng truyÒn thèng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Ó gi¸o dôc HS ý thøc vÒ truyÒn thèng nhµ tr­êng, . . 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). . . , thØnh tho¶ng líp em l¹i tæ chøc ®i tham quan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Ó gióp HS më mang hiÓu biÕt vµ t¹o ®iÒu kiÖn cho HS vui ch¬i, gi¶i trÝ, .. 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). . . , em th­êng xuyªn ®äc s¸ch, b¸o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Ó phôc vô cho viÖc häc tËp, .. 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d). . . , tr­êng em tæ chøc ngµy héi trång c©y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Ó gãp phÇn t¹o ra m«i tr­êng xanh - s¹ch - ®Ñp, ..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Bµi 3.</w:t>
            </w:r>
            <w:r w:rsidRPr="00EA6B82">
              <w:rPr>
                <w:rFonts w:ascii=".VnTime" w:hAnsi=".VnTime"/>
              </w:rPr>
              <w:t>Thªm chñ ng÷, vÞ ng÷ vµo chç chÊm ®Ó cã c©u hoµn chØnh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a)§Ó cã ®ñ søc kháe, ®¶m b¶o häc tËp tèt, . . 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. . . , em cÇn tËp thÓ dôc hµng ng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)Nh½m gi¸o dôc HS ý thøc b¶o vÖ c¸c di tÝch lÞch sö-v¨n hãa thÕ giíi, . . 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. . ., tr­êng em ®· tæ chøc cho HS nghe nãi chuyÖn vÒ gi¸ trÞ cña di tÝch vµ tr¸ch nhiÖm cña mçi c«ng d©n trong viÖc b¶o vÖ, gi÷ g×n di tÝch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c)V× cuéc sèng Êm no cña c¸c gia ®×nh nghÌo,...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. . ., tr­êng em ®· x©y dùng quü “V× c¸c n¹n nh©n chÊt ®éc da cam”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Bµi 4</w:t>
            </w:r>
            <w:r w:rsidRPr="00EA6B82">
              <w:rPr>
                <w:rFonts w:ascii=".VnTime" w:hAnsi=".VnTime"/>
              </w:rPr>
              <w:t>.ViÕt mét ®o¹n v¨n ng¾n nãi vÒ ho¹t ®éng ®Òn ¬n, ®¸p nghÜa hoÆc ho¹t ®éng tõ thiÖn cña líp em tr­êng em trong ®ã cã tr¹ng ng÷ chØ môc ®Ých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suy nghi, lµm bµi c¸ nh©n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HS viÕt bµi vµo vë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äi HS ®äc ®o¹n v¨n võa viÕt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iÕp nèi nhau ®äc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bµi viÕt cña b¹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vµ khen ngîi HS viÕt tèt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</w:tbl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3.Cñng cè , dÆn dß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30" style="position:absolute;z-index:251691008" from="0,6.7pt" to="468pt,6.7pt"/>
        </w:pic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Thø s¸u ngµy 17 th¸ng 4 n¨m 2015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i/>
          <w:u w:val="single"/>
        </w:rPr>
      </w:pPr>
      <w:r w:rsidRPr="00EA6B82">
        <w:rPr>
          <w:rFonts w:ascii=".VnTime" w:hAnsi=".VnTime"/>
          <w:i/>
          <w:u w:val="single"/>
        </w:rPr>
        <w:lastRenderedPageBreak/>
        <w:t>Buæi s¸ng: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hÓ dôc</w:t>
      </w:r>
    </w:p>
    <w:p w:rsidR="00EA6B82" w:rsidRPr="00EA6B82" w:rsidRDefault="00EA6B82" w:rsidP="00EA6B82">
      <w:pPr>
        <w:rPr>
          <w:rFonts w:ascii=".VnTime" w:hAnsi=".VnTim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M«n thÓ thao tù  chän</w:t>
      </w:r>
    </w:p>
    <w:p w:rsidR="00EA6B82" w:rsidRPr="00EA6B82" w:rsidRDefault="00EA6B82" w:rsidP="00EA6B82">
      <w:pPr>
        <w:jc w:val="both"/>
        <w:rPr>
          <w:rFonts w:ascii=".VnTime" w:hAnsi=".VnTime"/>
          <w:bCs/>
        </w:rPr>
      </w:pPr>
      <w:r w:rsidRPr="00EA6B82">
        <w:rPr>
          <w:rFonts w:ascii=".VnTime" w:hAnsi=".VnTime"/>
          <w:b/>
          <w:u w:val="single"/>
        </w:rPr>
        <w:t>I. Môc tiªu:</w:t>
      </w:r>
    </w:p>
    <w:p w:rsidR="00EA6B82" w:rsidRPr="00EA6B82" w:rsidRDefault="00EA6B82" w:rsidP="00EA6B82">
      <w:pPr>
        <w:pStyle w:val="BodyText"/>
        <w:spacing w:line="240" w:lineRule="auto"/>
        <w:rPr>
          <w:bCs w:val="0"/>
          <w:szCs w:val="28"/>
        </w:rPr>
      </w:pPr>
      <w:r w:rsidRPr="00EA6B82">
        <w:rPr>
          <w:bCs w:val="0"/>
          <w:szCs w:val="28"/>
        </w:rPr>
        <w:tab/>
        <w:t>- ¤n 1 sè néi dung cña m«n tù chän. Yªu cÇu thùc hiÖn c¬ b¶n ®óng ®éng t¸c vµ n©ng cao thµnh tÝch.</w:t>
      </w:r>
    </w:p>
    <w:p w:rsidR="00EA6B82" w:rsidRPr="00EA6B82" w:rsidRDefault="00EA6B82" w:rsidP="00EA6B82">
      <w:pPr>
        <w:jc w:val="both"/>
        <w:rPr>
          <w:rFonts w:ascii=".VnTime" w:hAnsi=".VnTime"/>
          <w:bCs/>
        </w:rPr>
      </w:pPr>
      <w:r w:rsidRPr="00EA6B82">
        <w:rPr>
          <w:rFonts w:ascii=".VnTime" w:hAnsi=".VnTime"/>
          <w:b/>
          <w:u w:val="single"/>
        </w:rPr>
        <w:t>II. §Þa ®iÓm, ph­¬ng tiÖn:</w:t>
      </w:r>
    </w:p>
    <w:p w:rsidR="00EA6B82" w:rsidRPr="00EA6B82" w:rsidRDefault="00EA6B82" w:rsidP="00EA6B82">
      <w:pPr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ab/>
        <w:t>S©n tr­êng, cÇu, bãng.</w:t>
      </w:r>
    </w:p>
    <w:p w:rsidR="00EA6B82" w:rsidRPr="00EA6B82" w:rsidRDefault="00EA6B82" w:rsidP="00EA6B82">
      <w:pPr>
        <w:jc w:val="both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II. C¸c ho¹t ®éng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53"/>
        <w:gridCol w:w="27"/>
        <w:gridCol w:w="4680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70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/>
                <w:i/>
                <w:iCs/>
              </w:rPr>
              <w:t>1.PhÇn më ®Çu: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GV nhËn líp, phæ biÕn néi dung vµ yªu cÇu giê häc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HS: Ch¹y nhÑ nhµng, hÝt thë s©u.</w:t>
            </w:r>
          </w:p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Xoay c¸c khíp cæ tay, ch©n</w:t>
            </w:r>
          </w:p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¤n 1 sè ®éng t¸c cña bµi thÓ dôc ph¸t triÓn chung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/>
                <w:i/>
                <w:iCs/>
              </w:rPr>
              <w:t>2.PhÇn c¬ b¶n: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§¸ cÇu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¤n t©ng cÇu b»ng ®ïi, tËp theo ®éi h×nh hµng ngang, vßng trßn, vu«ng.</w:t>
            </w:r>
          </w:p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¤n chuyÒn cÇu theo nhãm 2 -3 ng­êi tËp theo tõng nhãm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NÐm bãng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¤n cÇm bãng ®øng chuÈn bÞ, ng¾m ®Ých, nÐm bãng vµo ®Ých.</w:t>
            </w:r>
          </w:p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Thi nÐm bãng tróng ®Ých.</w:t>
            </w:r>
          </w:p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Mçi em nÐm thö 2 qu¶ vµ nÐm chÝnh thøc 3 qu¶. TÝnh sè qu¶ tróng ®Ých hoÆc sè ®iÓm ®¹t ®­îc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/>
                <w:i/>
                <w:iCs/>
              </w:rPr>
              <w:t>3.PhÇn kÕt thóc: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GV hÖ thèng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HS: §i ®Òu h¸t, tËp mét sè ®éng t¸c håi tÜnh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  <w:r w:rsidRPr="00EA6B82">
              <w:rPr>
                <w:rFonts w:ascii=".VnTime" w:hAnsi=".VnTime"/>
                <w:bCs/>
              </w:rPr>
              <w:t>- GV nhËn xÐt, ®¸nh gi¸ kÕt qu¶ giê häc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jc w:val="both"/>
              <w:rPr>
                <w:rFonts w:ascii=".VnTime" w:hAnsi=".VnTime"/>
                <w:bCs/>
              </w:rPr>
            </w:pPr>
          </w:p>
        </w:tc>
      </w:tr>
    </w:tbl>
    <w:p w:rsidR="00EA6B82" w:rsidRPr="00EA6B82" w:rsidRDefault="00EA6B82" w:rsidP="00EA6B82">
      <w:pPr>
        <w:tabs>
          <w:tab w:val="left" w:pos="240"/>
        </w:tabs>
        <w:spacing w:line="20" w:lineRule="atLeast"/>
        <w:rPr>
          <w:rFonts w:ascii=".VnTime" w:hAnsi=".VnTime"/>
          <w:b/>
        </w:rPr>
      </w:pPr>
      <w:r w:rsidRPr="00EA6B82">
        <w:rPr>
          <w:rFonts w:ascii=".VnTime" w:hAnsi=".VnTime"/>
          <w:noProof/>
        </w:rPr>
        <w:pict>
          <v:line id="_x0000_s9022" style="position:absolute;z-index:251682816;mso-position-horizontal-relative:text;mso-position-vertical-relative:text" from="135pt,9.65pt" to="333.45pt,9.6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Ëp lµm v¨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>®iÒn vµo giÊy tê in s½n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 xml:space="preserve">1. HiÓu c¸c yªu cÇu trong Th­ chuyÓn tiÒn. 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2. BiÕt ®iÒn néi dung cÇn thiÕt vµo mét mÈu Th­ chuyÓn tiÒ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  <w:iCs/>
        </w:rPr>
      </w:pPr>
      <w:r w:rsidRPr="00EA6B82">
        <w:rPr>
          <w:rFonts w:ascii=".VnTime" w:hAnsi=".VnTime"/>
          <w:bCs/>
          <w:iCs/>
        </w:rPr>
        <w:t xml:space="preserve"> MÉu Th­ chuyÓn tiÒ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Cs/>
        </w:rPr>
      </w:pPr>
      <w:r w:rsidRPr="00EA6B82">
        <w:rPr>
          <w:rFonts w:ascii=".VnTime" w:hAnsi=".VnTime"/>
          <w:b/>
          <w:iCs/>
          <w:u w:val="single"/>
        </w:rPr>
        <w:lastRenderedPageBreak/>
        <w:t>III.C¸c ho¹t ®</w:t>
      </w:r>
      <w:r w:rsidRPr="00EA6B82">
        <w:rPr>
          <w:rFonts w:ascii=".VnTime" w:hAnsi=".VnTime"/>
          <w:b/>
          <w:iCs/>
        </w:rPr>
        <w:t>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Cs/>
        </w:rPr>
      </w:pPr>
      <w:r w:rsidRPr="00EA6B82">
        <w:rPr>
          <w:rFonts w:ascii=".VnTime" w:hAnsi=".VnTime"/>
          <w:b/>
          <w:iCs/>
        </w:rPr>
        <w:t>A.Bµi cò.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iCs/>
        </w:rPr>
      </w:pPr>
      <w:r w:rsidRPr="00EA6B82">
        <w:rPr>
          <w:rFonts w:ascii=".VnTime" w:hAnsi=".VnTime"/>
          <w:iCs/>
        </w:rPr>
        <w:t>T¹i sao ph¶i khai b¸o t¹m tró, t¹m v¾ng?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Cs/>
        </w:rPr>
      </w:pPr>
      <w:r w:rsidRPr="00EA6B82">
        <w:rPr>
          <w:rFonts w:ascii=".VnTime" w:hAnsi=".VnTime"/>
          <w:b/>
          <w:iCs/>
        </w:rPr>
        <w:t>B.Bµi míi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HS ®iÒn néi dung vµo mÉu Th­ chuyÓn tiÒn: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741"/>
        <w:gridCol w:w="4619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741" w:type="dxa"/>
            <w:tcBorders>
              <w:top w:val="single" w:sz="4" w:space="0" w:color="auto"/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1: GV gi¶i nghÜa nh÷ng ch÷ viÕt t¾t, nh÷ng tõ khã hiÓu trong mÉu th­.</w:t>
            </w:r>
          </w:p>
        </w:tc>
        <w:tc>
          <w:tcPr>
            <w:tcW w:w="4619" w:type="dxa"/>
            <w:tcBorders>
              <w:top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2 em nèi nhau ®äc néi dung cña mÉu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¶ líp nghe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741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chØ dÉn c¸ch ®iÒn vµo mÉu Th­ göi tiÒn (</w:t>
            </w:r>
            <w:smartTag w:uri="urn:schemas-microsoft-com:office:smarttags" w:element="place">
              <w:smartTag w:uri="urn:schemas-microsoft-com:office:smarttags" w:element="State">
                <w:r w:rsidRPr="00EA6B82">
                  <w:rPr>
                    <w:rFonts w:ascii=".VnTime" w:hAnsi=".VnTime"/>
                  </w:rPr>
                  <w:t>nh­</w:t>
                </w:r>
              </w:smartTag>
            </w:smartTag>
            <w:r w:rsidRPr="00EA6B82">
              <w:rPr>
                <w:rFonts w:ascii=".VnTime" w:hAnsi=".VnTime"/>
              </w:rPr>
              <w:t xml:space="preserve"> SGV).</w:t>
            </w:r>
          </w:p>
        </w:tc>
        <w:tc>
          <w:tcPr>
            <w:tcW w:w="4619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1 HS giái ®ãng vai em HS gióp mÑ ®iÒn vµo mÉu Th­ chuyÓn tiÒn cho bµ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741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ind w:firstLine="826"/>
              <w:jc w:val="both"/>
              <w:rPr>
                <w:rFonts w:ascii=".VnTime" w:hAnsi=".VnTime"/>
              </w:rPr>
            </w:pPr>
          </w:p>
        </w:tc>
        <w:tc>
          <w:tcPr>
            <w:tcW w:w="4619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C¶ líp ®iÒn néi dung vµo mÉu Th­ chuyÓn tiÒn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Mét sè HS ®äc tr­íc líp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741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2: H­íng dÉn HS viÕt mÆt sau th­ chuyÓn tiÒn.</w:t>
            </w:r>
          </w:p>
        </w:tc>
        <w:tc>
          <w:tcPr>
            <w:tcW w:w="4619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Mét em ®äc yªu cÇu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1, 2 em trong vai ng­êi nhËn tiÒn nãi tr­íc líp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741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h­íng dÉn ®Ó HS biÕt ng­êi nhËn tiÒn cÇn viÕt g×, viÕt vµo chç nµo</w:t>
            </w:r>
          </w:p>
        </w:tc>
        <w:tc>
          <w:tcPr>
            <w:tcW w:w="4619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ViÕt vµo mÉu Th­ chuyÓn tiÒ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741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19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Tõng em ®äc néi dung th­ cña m×nh cho c¶ líp nghe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vµ c¶ líp nghe, nhËn xÐt xem b¹n nµo viÕt ®óng, b¹n nµo viÕt ch­a ®óng vµ cÇn ph¶i söa ë chç nµo trong bµi viÕt.</w:t>
            </w:r>
          </w:p>
        </w:tc>
      </w:tr>
    </w:tbl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  <w:b/>
          <w:bCs/>
          <w:i/>
          <w:iCs/>
        </w:rPr>
        <w:t>3.Cñng cè , dÆn dß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32" style="position:absolute;z-index:251693056" from="147.4pt,5.15pt" to="345.85pt,5.1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 xml:space="preserve">«n tËp vÒ ®¹i l­îng </w:t>
      </w:r>
      <w:r w:rsidRPr="00EA6B82">
        <w:rPr>
          <w:rFonts w:ascii=".VnTime" w:hAnsi=".VnTime"/>
          <w:iCs/>
        </w:rPr>
        <w:t>(TiÕp)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Indent2"/>
        <w:spacing w:line="20" w:lineRule="atLeast"/>
        <w:rPr>
          <w:bCs/>
        </w:rPr>
      </w:pPr>
      <w:r w:rsidRPr="00EA6B82">
        <w:rPr>
          <w:bCs/>
        </w:rPr>
        <w:t>- Gióp HS cñng cè c¸c ®¬n vÞ ®o thêi gian vµ quan hÖ gi÷a c¸c ®¬n vÞ ®o thêi gian.</w:t>
      </w:r>
    </w:p>
    <w:p w:rsidR="00EA6B82" w:rsidRPr="00EA6B82" w:rsidRDefault="00EA6B82" w:rsidP="00EA6B82">
      <w:pPr>
        <w:pStyle w:val="BodyTextIndent2"/>
        <w:spacing w:line="20" w:lineRule="atLeast"/>
        <w:rPr>
          <w:bCs/>
        </w:rPr>
      </w:pPr>
      <w:r w:rsidRPr="00EA6B82">
        <w:rPr>
          <w:bCs/>
        </w:rPr>
        <w:t>- RÌn kü n¨ng chuyÓn ®æi c¸c ®¬n vÞ ®o thêi gian vµ gi¶i c¸c bµi to¸n cã liªn qua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 xml:space="preserve">II.§å dïng 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B¶ng nhãm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EA6B82">
        <w:rPr>
          <w:rFonts w:ascii=".VnTime" w:hAnsi=".VnTime"/>
          <w:b/>
          <w:bCs/>
          <w:i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luyÖn tËp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53"/>
        <w:gridCol w:w="15"/>
        <w:gridCol w:w="4692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70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6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1: Y/c HS tù lµm bµ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-Gäi HS nèi tiÕp nhau ®äc kÕt qu¶ ®æi ®¬n vÞ cña m×nh tr­íc líp.</w:t>
            </w:r>
          </w:p>
        </w:tc>
        <w:tc>
          <w:tcPr>
            <w:tcW w:w="46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iÕp nèi nhau ®äc kÕt qu¶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68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- GV vµ c¶ líp nhËn xÐt.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68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+ Bµi 2: Y/c HS nªu c¸ch ®æi cña m×nh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c¸c ý kiÕn cña HS vµ thèng nhÊt c¸ch lµm.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1 sè em nªu, c¶ líp cïng NX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68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position w:val="-26"/>
              </w:rPr>
              <w:object w:dxaOrig="380" w:dyaOrig="700">
                <v:shape id="_x0000_i1073" type="#_x0000_t75" style="width:18.75pt;height:35.25pt" o:ole="">
                  <v:imagedata r:id="rId92" o:title=""/>
                </v:shape>
                <o:OLEObject Type="Embed" ProgID="Equation.3" ShapeID="_x0000_i1073" DrawAspect="Content" ObjectID="_1627828293" r:id="rId93"/>
              </w:object>
            </w:r>
            <w:r w:rsidRPr="00EA6B82">
              <w:rPr>
                <w:rFonts w:ascii=".VnTime" w:hAnsi=".VnTime"/>
              </w:rPr>
              <w:t xml:space="preserve"> giê = 60 phót x </w:t>
            </w:r>
            <w:r w:rsidRPr="00EA6B82">
              <w:rPr>
                <w:rFonts w:ascii=".VnTime" w:hAnsi=".VnTime"/>
                <w:position w:val="-26"/>
              </w:rPr>
              <w:object w:dxaOrig="380" w:dyaOrig="700">
                <v:shape id="_x0000_i1074" type="#_x0000_t75" style="width:18.75pt;height:35.25pt" o:ole="">
                  <v:imagedata r:id="rId94" o:title=""/>
                </v:shape>
                <o:OLEObject Type="Embed" ProgID="Equation.3" ShapeID="_x0000_i1074" DrawAspect="Content" ObjectID="_1627828294" r:id="rId95"/>
              </w:object>
            </w:r>
            <w:r w:rsidRPr="00EA6B82">
              <w:rPr>
                <w:rFonts w:ascii=".VnTime" w:hAnsi=".VnTime"/>
              </w:rPr>
              <w:t xml:space="preserve"> = 5 phót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3 giê 15 phót = 3 giê + 15 phót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= 180 phót + 15 phót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= 195 phót.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PhÇn b, c t­¬ng tù phÇn a.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68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noProof/>
              </w:rPr>
              <w:t>+ Bµi 3: H­íng dÉn HS chuyÓn ®æi c¸c ®¬n vÞ ®o råi so s¸nh kÕt qu¶: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yªu cÇu vµ lµm bµi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íp lµm vë, 1 em lµm b¶ng nhãm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D¸n b¶ng vµ t×nh bµy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668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5 giê 20 phót = 5 giê + 20 phót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= 300 phót + 20 phót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           = 320 phót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           VËy 5 giê 20 phót &gt; 300 phót.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68" w:type="dxa"/>
            <w:gridSpan w:val="2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+ Bµi 4: 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ªu tõng c©u hái cho HS tr¶ lêi.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§äc b¶ng ®Ó biÕt thêi gian diÔn ra tõng ho¹t ®éng c¸ nh©n cña Hµ.</w:t>
            </w:r>
          </w:p>
        </w:tc>
      </w:tr>
      <w:tr w:rsidR="00EA6B82" w:rsidRPr="00EA6B82" w:rsidTr="001976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68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/>
                <w:iCs/>
              </w:rPr>
            </w:pPr>
            <w:r w:rsidRPr="00EA6B82">
              <w:rPr>
                <w:i/>
                <w:iCs/>
              </w:rPr>
              <w:t xml:space="preserve">+ </w:t>
            </w:r>
            <w:r w:rsidRPr="00EA6B82">
              <w:rPr>
                <w:iCs/>
              </w:rPr>
              <w:t>Bµi 5: Y/c HS ®æi c¸c ®¬n vÞ ®o thêi gian trong bµi ra phót råi so s¸nh.</w:t>
            </w:r>
          </w:p>
        </w:tc>
        <w:tc>
          <w:tcPr>
            <w:tcW w:w="46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>HS: ChuyÓn ®æi tÊt c¶ c¸c sè ®o thêi gian ®· cho thµnh phót sau ®ã so s¸nh ®Ó chän chØ sè thêi gian dµi nhÊt.</w:t>
            </w:r>
          </w:p>
        </w:tc>
      </w:tr>
    </w:tbl>
    <w:p w:rsidR="00EA6B82" w:rsidRPr="00EA6B82" w:rsidRDefault="00EA6B82" w:rsidP="00EA6B82">
      <w:pPr>
        <w:pStyle w:val="BodyText3"/>
        <w:spacing w:line="20" w:lineRule="atLeast"/>
        <w:rPr>
          <w:bCs/>
          <w:iCs/>
          <w:color w:val="FF00FF"/>
          <w:szCs w:val="28"/>
        </w:rPr>
      </w:pPr>
      <w:r w:rsidRPr="00EA6B82">
        <w:rPr>
          <w:bCs/>
          <w:iCs/>
          <w:szCs w:val="28"/>
        </w:rPr>
        <w:t>3.Cñng cè , dÆn dß:</w:t>
      </w:r>
    </w:p>
    <w:p w:rsidR="00EA6B82" w:rsidRPr="00EA6B82" w:rsidRDefault="00EA6B82" w:rsidP="00EA6B82">
      <w:pPr>
        <w:spacing w:line="20" w:lineRule="atLeast"/>
        <w:ind w:left="360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tabs>
          <w:tab w:val="left" w:pos="2820"/>
        </w:tabs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noProof/>
        </w:rPr>
        <w:pict>
          <v:line id="_x0000_s9031" style="position:absolute;z-index:251692032" from="134pt,5.5pt" to="341.1pt,5.5pt"/>
        </w:pict>
      </w:r>
      <w:r w:rsidRPr="00EA6B82">
        <w:rPr>
          <w:rFonts w:ascii=".VnTime" w:hAnsi=".VnTime"/>
        </w:rPr>
        <w:tab/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§Þa lý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</w:rPr>
      </w:pPr>
      <w:r w:rsidRPr="00EA6B82">
        <w:rPr>
          <w:rFonts w:ascii=".VnTime" w:hAnsi=".VnTime"/>
          <w:i/>
        </w:rPr>
        <w:t xml:space="preserve">«n tËp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HS chØ trªn b¶n ®å vÞ trÝ d·y nói Hoµng Liªn S¬n, ®Ønh Phan - xi - p¨ng, ®ång b»ng B¾c Bé, Trung Bé, Nam Bé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 xml:space="preserve">- So s¸nh hÖ thèng hãa ë møc ®¬n gi¶n c¸c kiÕn thøc vÒ thiªn nhiªn, con ng­êi, ho¹t ®éng s¶n xuÊt cña ng­êi d©n ë Hoµng Liªn S¬n, 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- Tr×nh bµy 1 sè ®Æc ®iÓm tiªu biÓu cña c¸c thµnh phè ®· häc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.§å dïng d¹y häc: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</w:rPr>
      </w:pPr>
      <w:r w:rsidRPr="00EA6B82">
        <w:rPr>
          <w:rFonts w:ascii=".VnTime" w:hAnsi=".VnTime"/>
        </w:rPr>
        <w:t>PhiÕu häc tËp, b¶n ®å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000"/>
      </w:tblPr>
      <w:tblGrid>
        <w:gridCol w:w="4668"/>
        <w:gridCol w:w="4692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1.Ho¹t ®éng 1: Lµm viªc c¸ nh©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68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pStyle w:val="BodyText2"/>
              <w:spacing w:line="20" w:lineRule="atLeast"/>
              <w:rPr>
                <w:i/>
                <w:iCs/>
              </w:rPr>
            </w:pP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 xml:space="preserve">HS: §iÒn c¸c ®Þa danh theo yªu cÇu cña </w:t>
            </w:r>
            <w:r w:rsidRPr="00EA6B82">
              <w:rPr>
                <w:rFonts w:ascii=".VnTime" w:hAnsi=".VnTime"/>
              </w:rPr>
              <w:lastRenderedPageBreak/>
              <w:t>c©u 1 vµo l­îc ®å khung cña m×nh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Lªn chØ vÞ trÝ c¸c ®Þa danh theo yªu cÇu cña c©u 1 trªn b¶n ®å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lastRenderedPageBreak/>
              <w:t>2.Ho¹t ®éng 2: Lµm viÖc theo nhãm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68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EA6B82">
              <w:rPr>
                <w:rFonts w:ascii=".VnTime" w:hAnsi=".VnTime"/>
                <w:bCs/>
                <w:iCs/>
              </w:rPr>
              <w:t>- GV ph¸t phiÕu häc tËp cho HS.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Th¶o luËn vµ ®iÒn vµo phiÕu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Lªn chØ c¸c thµnh phè ®ã trªn b¶n ®å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i/>
              </w:rPr>
              <w:t>3.Ho¹t ®éng 3: Lµm viÖc c¸ nh©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68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  <w:b/>
                <w:i/>
              </w:rPr>
            </w:pP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Lµm c©u hái 3, 4 SGK.</w:t>
            </w:r>
          </w:p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Trao ®æi kÕt qu¶ tr­íc líp vµ chuÈn x¸c ®¸p ¸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68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 GV tæng kÕt, khen ngîi c¸c em chuÈn bÞ bµi tèt.</w:t>
            </w: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4.Ho¹t ®éng 4: Lµm viÖc c¸ nh©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68" w:type="dxa"/>
            <w:tcBorders>
              <w:lef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92" w:type="dxa"/>
            <w:tcBorders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HS: Lµm c©u hái 5 SGK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rao ®æi kÕt qu¶ vµ chuÈn x¸c ®¸p ¸n.</w:t>
            </w:r>
          </w:p>
        </w:tc>
        <w:tc>
          <w:tcPr>
            <w:tcW w:w="46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both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  <w:bCs/>
                <w:i/>
                <w:iCs/>
              </w:rPr>
              <w:t>5.Cñng cè , dÆn dß: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EA6B82" w:rsidRPr="00EA6B82" w:rsidRDefault="00EA6B82" w:rsidP="00197688">
            <w:pPr>
              <w:pStyle w:val="BodyText"/>
              <w:spacing w:line="20" w:lineRule="atLeast"/>
              <w:rPr>
                <w:szCs w:val="28"/>
              </w:rPr>
            </w:pPr>
            <w:r w:rsidRPr="00EA6B82">
              <w:rPr>
                <w:szCs w:val="28"/>
              </w:rPr>
              <w:tab/>
              <w:t xml:space="preserve">- </w:t>
            </w:r>
            <w:r w:rsidRPr="00EA6B82">
              <w:t xml:space="preserve">Cñng cè néi dung bµi. </w:t>
            </w:r>
            <w:r w:rsidRPr="00EA6B82">
              <w:rPr>
                <w:szCs w:val="28"/>
              </w:rPr>
              <w:t xml:space="preserve">NhËn xÐt giê häc. </w:t>
            </w:r>
          </w:p>
        </w:tc>
      </w:tr>
    </w:tbl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noProof/>
          <w:u w:val="single"/>
        </w:rPr>
        <w:pict>
          <v:line id="_x0000_s9033" style="position:absolute;z-index:251694080;mso-position-horizontal-relative:text;mso-position-vertical-relative:text" from="131.25pt,7.6pt" to="356.25pt,7.6pt"/>
        </w:pict>
      </w:r>
    </w:p>
    <w:p w:rsidR="00EA6B82" w:rsidRPr="00EA6B82" w:rsidRDefault="00EA6B82" w:rsidP="00EA6B82">
      <w:pPr>
        <w:rPr>
          <w:rFonts w:ascii=".VnTime" w:hAnsi=".VnTime"/>
          <w:b/>
          <w:i/>
          <w:u w:val="single"/>
        </w:rPr>
      </w:pPr>
      <w:r w:rsidRPr="00EA6B82">
        <w:rPr>
          <w:rFonts w:ascii=".VnTime" w:hAnsi=".VnTime"/>
          <w:b/>
          <w:i/>
          <w:u w:val="single"/>
        </w:rPr>
        <w:t>Buæi chiÒu:</w: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LuyÖn to¸n</w:t>
      </w:r>
    </w:p>
    <w:p w:rsidR="00EA6B82" w:rsidRPr="00EA6B82" w:rsidRDefault="00EA6B82" w:rsidP="00EA6B82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EA6B82">
        <w:rPr>
          <w:rFonts w:ascii=".VnTime" w:hAnsi=".VnTime"/>
          <w:i/>
        </w:rPr>
        <w:t xml:space="preserve">«n tËp vÒ ®¹i l­îng 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.Môc tiªu:</w:t>
      </w:r>
    </w:p>
    <w:p w:rsidR="00EA6B82" w:rsidRPr="00EA6B82" w:rsidRDefault="00EA6B82" w:rsidP="00EA6B82">
      <w:pPr>
        <w:pStyle w:val="BodyTextIndent2"/>
        <w:spacing w:line="20" w:lineRule="atLeast"/>
        <w:rPr>
          <w:bCs/>
        </w:rPr>
      </w:pPr>
      <w:r w:rsidRPr="00EA6B82">
        <w:rPr>
          <w:bCs/>
        </w:rPr>
        <w:t>- Gióp HS cñng cè c¸c ®¬n vÞ ®o thêi gian vµ quan hÖ gi÷a c¸c ®¬n vÞ ®o thêi gian.</w:t>
      </w:r>
    </w:p>
    <w:p w:rsidR="00EA6B82" w:rsidRPr="00EA6B82" w:rsidRDefault="00EA6B82" w:rsidP="00EA6B82">
      <w:pPr>
        <w:pStyle w:val="BodyTextIndent2"/>
        <w:spacing w:line="20" w:lineRule="atLeast"/>
        <w:rPr>
          <w:bCs/>
        </w:rPr>
      </w:pPr>
      <w:r w:rsidRPr="00EA6B82">
        <w:rPr>
          <w:bCs/>
        </w:rPr>
        <w:t>- RÌn kü n¨ng chuyÓn ®æi c¸c ®¬n vÞ ®o thêi gian vµ gi¶i c¸c bµi to¸n cã liªn quan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 xml:space="preserve">II.§å dïng </w:t>
      </w:r>
    </w:p>
    <w:p w:rsidR="00EA6B82" w:rsidRPr="00EA6B82" w:rsidRDefault="00EA6B82" w:rsidP="00EA6B82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EA6B82">
        <w:rPr>
          <w:rFonts w:ascii=".VnTime" w:hAnsi=".VnTime"/>
          <w:bCs/>
        </w:rPr>
        <w:t>Vë bµi tËp (trang 101). B¶ng nhãm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u w:val="single"/>
        </w:rPr>
        <w:t>III.C¸c ho¹t ®éng d¹y - häc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Cs/>
          <w:iCs/>
        </w:rPr>
      </w:pPr>
      <w:r w:rsidRPr="00EA6B82">
        <w:rPr>
          <w:rFonts w:ascii=".VnTime" w:hAnsi=".VnTime"/>
          <w:b/>
          <w:iCs/>
        </w:rPr>
        <w:t>A.KiÓm tra bµi cò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iCs/>
        </w:rPr>
      </w:pPr>
      <w:r w:rsidRPr="00EA6B82">
        <w:rPr>
          <w:rFonts w:ascii=".VnTime" w:hAnsi=".VnTime"/>
          <w:b/>
          <w:iCs/>
        </w:rPr>
        <w:t>B.D¹y bµi míi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EA6B82">
        <w:rPr>
          <w:rFonts w:ascii=".VnTime" w:hAnsi=".VnTime"/>
          <w:b/>
          <w:bCs/>
          <w:i/>
        </w:rPr>
        <w:t>1.Giíi thiÖu: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EA6B82">
        <w:rPr>
          <w:rFonts w:ascii=".VnTime" w:hAnsi=".VnTime"/>
          <w:b/>
          <w:bCs/>
          <w:i/>
          <w:iCs/>
        </w:rPr>
        <w:t>2.H­íng dÉn luyÖn tËp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53"/>
        <w:gridCol w:w="4707"/>
      </w:tblGrid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707" w:type="dxa"/>
            <w:tcBorders>
              <w:top w:val="single" w:sz="4" w:space="0" w:color="auto"/>
              <w:bottom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EA6B82">
              <w:rPr>
                <w:rFonts w:ascii=".VnTime" w:hAnsi=".VnTime"/>
                <w:b/>
              </w:rPr>
              <w:t>Ho¹t ®éng cña trß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µi 1.ViÕt sè thÝch hîp vµo chç chÊm.</w:t>
            </w:r>
          </w:p>
        </w:tc>
        <w:tc>
          <w:tcPr>
            <w:tcW w:w="4707" w:type="dxa"/>
            <w:tcBorders>
              <w:top w:val="single" w:sz="4" w:space="0" w:color="auto"/>
            </w:tcBorders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nh¾c l¹i mèi quan hÖ gi÷a c¸c ®¬n vÞ ®o thêi gian: ngµy, tuÇn, th¸ng, n¨m, thÕ kØ</w:t>
            </w:r>
            <w:r w:rsidRPr="00EA6B82">
              <w:rPr>
                <w:rFonts w:ascii="Arial" w:hAnsi="Arial" w:cs="Arial"/>
              </w:rPr>
              <w:t>…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, 3 em nh¾c l¹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Gäi HS lµm b¶ng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 em lªn b¶ng lµm, líp lµm vë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bµi lµm cña b¹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, chèt ®¸p ¸n ®óng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lastRenderedPageBreak/>
              <w:t>Bµi 2.Chia líp thµnh 3 nhãm, mçi nhãm lµm 1 phÇn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h¶o luËn, ghi kÕt qu¶ vµo b¶ng nhãm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§¹i diÖn tõng nhãm tr×nh bµy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bµi lµm cña nhãm b¹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Ch÷a bµi vµ khen ngîi nhãm lµm bµi ®óng, nhanh, tr×nh bµy ®Ñp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µi 3.§iÒn dÊu thÝch hîp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Y/c HS th¶o luËn nhãm ®«i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h¶o luËn hoµn thµnh bµi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2,3 em b¸o c¸o kÕt qu¶ tr­íc líp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 bµi lµm cña b¹n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NX, ch÷a bµi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2giê 30phót = 180phót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450gi©y &gt; 7phót 10gi©y</w:t>
            </w: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36th¸ng &lt; 3n¨m 2th¸ng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Bµi 4.Khoanh vµo ®¸p ¸n ®óng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Mét ®ång hå ch¹y chËm 7 phót. HiÖn t¹i lµ 11giê 5phót. Muèn biÕt ®ång hå ®ang chØ mÊy giê ta lµm thÕ nµo?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Ta lÊy sè giê hiÖn t¹i céng sè phót ®ång hå ch¹y chËm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VËy ®ång hå ®ang chØ mÊy giê?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11giê 5phót + 7phót = 11giê 12phót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Khoanh vµo ®¸p ¸n C.</w:t>
            </w:r>
          </w:p>
        </w:tc>
      </w:tr>
      <w:tr w:rsidR="00EA6B82" w:rsidRPr="00EA6B82" w:rsidTr="00197688">
        <w:tblPrEx>
          <w:tblCellMar>
            <w:top w:w="0" w:type="dxa"/>
            <w:bottom w:w="0" w:type="dxa"/>
          </w:tblCellMar>
        </w:tblPrEx>
        <w:tc>
          <w:tcPr>
            <w:tcW w:w="4653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  <w:r w:rsidRPr="00EA6B82">
              <w:rPr>
                <w:rFonts w:ascii=".VnTime" w:hAnsi=".VnTime"/>
              </w:rPr>
              <w:t>-KÕt luËn ®¸p ¸n ®óng lµ C.</w:t>
            </w:r>
          </w:p>
        </w:tc>
        <w:tc>
          <w:tcPr>
            <w:tcW w:w="4707" w:type="dxa"/>
          </w:tcPr>
          <w:p w:rsidR="00EA6B82" w:rsidRPr="00EA6B82" w:rsidRDefault="00EA6B82" w:rsidP="00197688">
            <w:pPr>
              <w:spacing w:line="20" w:lineRule="atLeast"/>
              <w:rPr>
                <w:rFonts w:ascii=".VnTime" w:hAnsi=".VnTime"/>
              </w:rPr>
            </w:pPr>
          </w:p>
        </w:tc>
      </w:tr>
    </w:tbl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i/>
          <w:iCs/>
          <w:sz w:val="12"/>
        </w:rPr>
      </w:pP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EA6B82">
        <w:rPr>
          <w:rFonts w:ascii=".VnTime" w:hAnsi=".VnTime"/>
          <w:b/>
          <w:bCs/>
          <w:i/>
          <w:iCs/>
        </w:rPr>
        <w:t>3.Cñng cè , dÆn dß:</w:t>
      </w:r>
    </w:p>
    <w:p w:rsidR="00EA6B82" w:rsidRPr="00EA6B82" w:rsidRDefault="00EA6B82" w:rsidP="00EA6B82">
      <w:pPr>
        <w:spacing w:line="20" w:lineRule="atLeast"/>
        <w:ind w:left="360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 Cñng cè néi dung bµi. NhËn xÐt giê häc. </w:t>
      </w:r>
    </w:p>
    <w:p w:rsidR="00EA6B82" w:rsidRPr="00EA6B82" w:rsidRDefault="00EA6B82" w:rsidP="00EA6B82">
      <w:pPr>
        <w:tabs>
          <w:tab w:val="left" w:pos="2820"/>
        </w:tabs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noProof/>
        </w:rPr>
        <w:pict>
          <v:line id="_x0000_s9034" style="position:absolute;z-index:251695104" from="134pt,5.5pt" to="341.1pt,5.5pt"/>
        </w:pict>
      </w:r>
      <w:r w:rsidRPr="00EA6B82">
        <w:rPr>
          <w:rFonts w:ascii=".VnTime" w:hAnsi=".VnTime"/>
        </w:rPr>
        <w:tab/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TiÕng Anh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  <w:sz w:val="16"/>
          <w:u w:val="singl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</w:rPr>
        <w:t xml:space="preserve"> (Gi¸o viªn chuyªn ngµnh so¹n - gi¶ng)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  <w:r w:rsidRPr="00EA6B82">
        <w:rPr>
          <w:rFonts w:ascii=".VnTime" w:hAnsi=".VnTime"/>
          <w:noProof/>
        </w:rPr>
        <w:pict>
          <v:line id="_x0000_s9035" style="position:absolute;left:0;text-align:left;z-index:251696128" from="129pt,5.15pt" to="345pt,5.15pt"/>
        </w:pict>
      </w: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  <w:r w:rsidRPr="00EA6B82">
        <w:rPr>
          <w:rFonts w:ascii=".VnTime" w:hAnsi=".VnTime"/>
          <w:u w:val="single"/>
        </w:rPr>
        <w:t>Ho¹t ®éng tËp thÓ</w:t>
      </w: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  <w:r w:rsidRPr="00EA6B82">
        <w:rPr>
          <w:rFonts w:ascii=".VnTime" w:hAnsi=".VnTime"/>
          <w:b/>
        </w:rPr>
        <w:t>S¬ kÕt tuÇn</w:t>
      </w:r>
    </w:p>
    <w:p w:rsidR="00EA6B82" w:rsidRPr="00EA6B82" w:rsidRDefault="00EA6B82" w:rsidP="00EA6B82">
      <w:pPr>
        <w:spacing w:line="20" w:lineRule="atLeast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.Môc tiªu.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 xml:space="preserve">-§¸nh gi¸ viÖc thùc hiÖn nÒ nÕp vµ häc tËp trong tuÇn cña HS. 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>-Nªu ph­¬ng h­íng vµ kÕ ho¹ch ho¹t ®éng tuÇn 34 vµ th¸ng 5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  <w:r w:rsidRPr="00EA6B82">
        <w:rPr>
          <w:rFonts w:ascii=".VnTime" w:hAnsi=".VnTime"/>
        </w:rPr>
        <w:tab/>
        <w:t>-RÌn luyÖn tinh thÇn vµ ý thøc tù gi¸c trong häc tËp vµ rÌn luyÖn.</w:t>
      </w:r>
    </w:p>
    <w:p w:rsidR="00EA6B82" w:rsidRPr="00EA6B82" w:rsidRDefault="00EA6B82" w:rsidP="00EA6B82">
      <w:pPr>
        <w:spacing w:line="20" w:lineRule="atLeast"/>
        <w:rPr>
          <w:rFonts w:ascii=".VnTime" w:hAnsi=".VnTime"/>
          <w:b/>
          <w:u w:val="single"/>
        </w:rPr>
      </w:pPr>
      <w:r w:rsidRPr="00EA6B82">
        <w:rPr>
          <w:rFonts w:ascii=".VnTime" w:hAnsi=".VnTime"/>
          <w:b/>
          <w:u w:val="single"/>
        </w:rPr>
        <w:t>II.Néi dung.</w:t>
      </w:r>
    </w:p>
    <w:p w:rsidR="00EA6B82" w:rsidRPr="00EA6B82" w:rsidRDefault="00EA6B82" w:rsidP="00EA6B82">
      <w:pPr>
        <w:spacing w:line="20" w:lineRule="atLeast"/>
        <w:rPr>
          <w:rFonts w:ascii=".VnTime" w:hAnsi=".VnTime"/>
          <w:b/>
          <w:i/>
        </w:rPr>
      </w:pPr>
      <w:r w:rsidRPr="00EA6B82">
        <w:rPr>
          <w:rFonts w:ascii=".VnTime" w:hAnsi=".VnTime"/>
          <w:b/>
          <w:i/>
        </w:rPr>
        <w:t>1.NhËn xÐt viÖc thùc hiÖn nÒ nÕp vµ häc tËp trong tuÇn.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>-NÒ nÕp: §i häc ®Çy ®ñ, ®óng giê.  Giê truy bµi ®· cã hiÖu qu¶ h¬n.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>-XÕp hµng ra, vµo líp nhanh; h¸t ®Çu giê vµ gi÷a giê ®Òu, to, râ rµng.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>-VÖ sinh líp häc vµ s©n tr­êng s¹ch sÏ. Lao ®éng tÝch cùc.</w:t>
      </w:r>
    </w:p>
    <w:p w:rsidR="00EA6B82" w:rsidRPr="00EA6B82" w:rsidRDefault="00EA6B82" w:rsidP="00EA6B82">
      <w:pPr>
        <w:spacing w:line="20" w:lineRule="atLeast"/>
        <w:rPr>
          <w:rFonts w:ascii=".VnTime" w:hAnsi=".VnTime"/>
          <w:spacing w:val="-10"/>
        </w:rPr>
      </w:pPr>
      <w:r w:rsidRPr="00EA6B82">
        <w:rPr>
          <w:rFonts w:ascii=".VnTime" w:hAnsi=".VnTime"/>
        </w:rPr>
        <w:tab/>
      </w:r>
      <w:r w:rsidRPr="00EA6B82">
        <w:rPr>
          <w:rFonts w:ascii=".VnTime" w:hAnsi=".VnTime"/>
          <w:spacing w:val="-10"/>
        </w:rPr>
        <w:t xml:space="preserve">-Häc tËp: Trong líp chó ý nghe gi¶ng, h¨ng h¸i gi¬ tay ph¸t biÓu x©y dùng bµi. </w:t>
      </w:r>
    </w:p>
    <w:p w:rsidR="00EA6B82" w:rsidRPr="00EA6B82" w:rsidRDefault="00EA6B82" w:rsidP="00EA6B82">
      <w:pPr>
        <w:spacing w:line="20" w:lineRule="atLeast"/>
        <w:rPr>
          <w:rFonts w:ascii=".VnTime" w:hAnsi=".VnTime"/>
          <w:b/>
          <w:i/>
        </w:rPr>
      </w:pPr>
      <w:r w:rsidRPr="00EA6B82">
        <w:rPr>
          <w:rFonts w:ascii=".VnTime" w:hAnsi=".VnTime"/>
          <w:b/>
          <w:i/>
        </w:rPr>
        <w:t>2.Ph­¬ng h­íng tuÇn 34 vµ th¸ng 5.</w:t>
      </w:r>
    </w:p>
    <w:p w:rsidR="00EA6B82" w:rsidRPr="00EA6B82" w:rsidRDefault="00EA6B82" w:rsidP="00EA6B82">
      <w:pPr>
        <w:spacing w:line="20" w:lineRule="atLeast"/>
        <w:rPr>
          <w:rFonts w:ascii=".VnTime" w:hAnsi=".VnTime"/>
          <w:spacing w:val="-6"/>
        </w:rPr>
      </w:pPr>
      <w:r w:rsidRPr="00EA6B82">
        <w:rPr>
          <w:rFonts w:ascii=".VnTime" w:hAnsi=".VnTime"/>
        </w:rPr>
        <w:tab/>
      </w:r>
      <w:r w:rsidRPr="00EA6B82">
        <w:rPr>
          <w:rFonts w:ascii=".VnTime" w:hAnsi=".VnTime"/>
          <w:spacing w:val="-6"/>
        </w:rPr>
        <w:t>-Ph¸t huy nh÷ng ­u ®iÓm ®· ®¹t ®­îc vµ kh¾c phôc nh÷ng tån t¹i cña tuÇn 33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>-Duy tr×  c«ng t¸c rÌn ch÷, gi÷ vë.</w:t>
      </w:r>
    </w:p>
    <w:p w:rsidR="00EA6B82" w:rsidRPr="00EA6B82" w:rsidRDefault="00EA6B82" w:rsidP="00EA6B82">
      <w:pPr>
        <w:spacing w:line="20" w:lineRule="atLeast"/>
        <w:rPr>
          <w:rFonts w:ascii=".VnTime" w:hAnsi=".VnTime"/>
          <w:sz w:val="2"/>
        </w:rPr>
      </w:pPr>
      <w:r w:rsidRPr="00EA6B82">
        <w:rPr>
          <w:rFonts w:ascii=".VnTime" w:hAnsi=".VnTime"/>
        </w:rPr>
        <w:tab/>
      </w:r>
    </w:p>
    <w:p w:rsidR="00EA6B82" w:rsidRPr="00EA6B82" w:rsidRDefault="00EA6B82" w:rsidP="00EA6B82">
      <w:pPr>
        <w:spacing w:line="20" w:lineRule="atLeast"/>
        <w:ind w:firstLine="720"/>
        <w:rPr>
          <w:rFonts w:ascii=".VnTime" w:hAnsi=".VnTime"/>
        </w:rPr>
      </w:pPr>
      <w:r w:rsidRPr="00EA6B82">
        <w:rPr>
          <w:rFonts w:ascii=".VnTime" w:hAnsi=".VnTime"/>
        </w:rPr>
        <w:lastRenderedPageBreak/>
        <w:t>-¤n tËp tèt c¸c m«n häc ®Ó ®¹t kÕt qu¶ cao trong ®ît kiÓm tr© ®Þnh kú cuèi häc kú II.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 xml:space="preserve">          -TiÕp tôc thi ®ua d¹y tèt, häc tèt lËp thµnh tÝch chµo mõng ngµy thµnh lËp §éi 15/5 vµ ngµy sinh nhËt B¸c 19/5.</w:t>
      </w: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  <w:r w:rsidRPr="00EA6B82">
        <w:rPr>
          <w:rFonts w:ascii=".VnTime" w:hAnsi=".VnTime"/>
        </w:rPr>
        <w:tab/>
        <w:t>-Tham gia cã hiÖu qu¶ c¸c phong trµo thi ®ua do nhµ tr­êng ph¸t ®éng.</w:t>
      </w:r>
    </w:p>
    <w:p w:rsidR="00EA6B82" w:rsidRPr="00EA6B82" w:rsidRDefault="00EA6B82" w:rsidP="00EA6B82">
      <w:pPr>
        <w:spacing w:line="20" w:lineRule="atLeast"/>
        <w:jc w:val="both"/>
        <w:rPr>
          <w:rFonts w:ascii=".VnTime" w:hAnsi=".VnTime"/>
        </w:rPr>
      </w:pPr>
    </w:p>
    <w:p w:rsidR="00EA6B82" w:rsidRPr="00EA6B82" w:rsidRDefault="00EA6B82" w:rsidP="00EA6B82">
      <w:pPr>
        <w:spacing w:line="20" w:lineRule="atLeast"/>
        <w:rPr>
          <w:rFonts w:ascii=".VnTime" w:hAnsi=".VnTim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</w:p>
    <w:p w:rsidR="00EA6B82" w:rsidRPr="00EA6B82" w:rsidRDefault="00EA6B82" w:rsidP="00EA6B82">
      <w:pPr>
        <w:pStyle w:val="Heading1"/>
        <w:spacing w:line="20" w:lineRule="atLeast"/>
        <w:rPr>
          <w:rFonts w:ascii=".VnTime" w:hAnsi=".VnTime"/>
          <w:u w:val="single"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</w:p>
    <w:p w:rsidR="00EA6B82" w:rsidRPr="00EA6B82" w:rsidRDefault="00EA6B82" w:rsidP="00EA6B82">
      <w:pPr>
        <w:spacing w:line="20" w:lineRule="atLeast"/>
        <w:rPr>
          <w:rFonts w:ascii=".VnTime" w:hAnsi=".VnTime"/>
          <w:b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</w:p>
    <w:p w:rsidR="00EA6B82" w:rsidRPr="00EA6B82" w:rsidRDefault="00EA6B82" w:rsidP="00EA6B82">
      <w:pPr>
        <w:spacing w:line="20" w:lineRule="atLeast"/>
        <w:jc w:val="center"/>
        <w:rPr>
          <w:rFonts w:ascii=".VnTime" w:hAnsi=".VnTime"/>
          <w:b/>
        </w:rPr>
      </w:pPr>
    </w:p>
    <w:p w:rsidR="00040EAC" w:rsidRPr="00EA6B82" w:rsidRDefault="00040EAC" w:rsidP="00EA6B82">
      <w:pPr>
        <w:rPr>
          <w:rFonts w:ascii=".VnTime" w:hAnsi=".VnTime"/>
        </w:rPr>
      </w:pPr>
    </w:p>
    <w:sectPr w:rsidR="00040EAC" w:rsidRPr="00EA6B82" w:rsidSect="00592FED">
      <w:headerReference w:type="even" r:id="rId96"/>
      <w:headerReference w:type="default" r:id="rId97"/>
      <w:footerReference w:type="default" r:id="rId98"/>
      <w:headerReference w:type="first" r:id="rId99"/>
      <w:pgSz w:w="11907" w:h="16840" w:code="9"/>
      <w:pgMar w:top="709" w:right="1080" w:bottom="1440" w:left="1080" w:header="720" w:footer="71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658D" w:rsidRDefault="0056658D" w:rsidP="00571C93">
      <w:r>
        <w:separator/>
      </w:r>
    </w:p>
  </w:endnote>
  <w:endnote w:type="continuationSeparator" w:id="0">
    <w:p w:rsidR="0056658D" w:rsidRDefault="0056658D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790" w:type="dxa"/>
      <w:tblLook w:val="04A0"/>
    </w:tblPr>
    <w:tblGrid>
      <w:gridCol w:w="5736"/>
      <w:gridCol w:w="5605"/>
    </w:tblGrid>
    <w:tr w:rsidR="00F03A33" w:rsidRPr="00C45647" w:rsidTr="00650397">
      <w:trPr>
        <w:trHeight w:val="426"/>
      </w:trPr>
      <w:tc>
        <w:tcPr>
          <w:tcW w:w="5736" w:type="dxa"/>
        </w:tcPr>
        <w:p w:rsidR="00F03A33" w:rsidRPr="00C45647" w:rsidRDefault="00F03A33" w:rsidP="00F03A3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F03A33" w:rsidRPr="00C45647" w:rsidRDefault="00F03A33" w:rsidP="00F03A3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F03A33" w:rsidRPr="00C45647" w:rsidRDefault="00F03A33" w:rsidP="00F03A3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F03A33" w:rsidRPr="00571C93" w:rsidRDefault="00F03A3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658D" w:rsidRDefault="0056658D" w:rsidP="00571C93">
      <w:r>
        <w:separator/>
      </w:r>
    </w:p>
  </w:footnote>
  <w:footnote w:type="continuationSeparator" w:id="0">
    <w:p w:rsidR="0056658D" w:rsidRDefault="0056658D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1"/>
    <w:multiLevelType w:val="singleLevel"/>
    <w:tmpl w:val="54F21F3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>
    <w:nsid w:val="FFFFFF82"/>
    <w:multiLevelType w:val="singleLevel"/>
    <w:tmpl w:val="EBC23A00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>
    <w:nsid w:val="FFFFFF83"/>
    <w:multiLevelType w:val="singleLevel"/>
    <w:tmpl w:val="D14E382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3">
    <w:nsid w:val="FFFFFF89"/>
    <w:multiLevelType w:val="singleLevel"/>
    <w:tmpl w:val="CB32E19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048D54AA"/>
    <w:multiLevelType w:val="hybridMultilevel"/>
    <w:tmpl w:val="0AA84F7A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952854"/>
    <w:multiLevelType w:val="hybridMultilevel"/>
    <w:tmpl w:val="B6F09E7A"/>
    <w:lvl w:ilvl="0" w:tplc="1666852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B7A0A5A"/>
    <w:multiLevelType w:val="hybridMultilevel"/>
    <w:tmpl w:val="29AC25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C082EE5"/>
    <w:multiLevelType w:val="hybridMultilevel"/>
    <w:tmpl w:val="0D52834A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376829"/>
    <w:multiLevelType w:val="hybridMultilevel"/>
    <w:tmpl w:val="48D690CC"/>
    <w:lvl w:ilvl="0" w:tplc="ECBCAB46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0C4596"/>
    <w:multiLevelType w:val="hybridMultilevel"/>
    <w:tmpl w:val="D58297B4"/>
    <w:lvl w:ilvl="0" w:tplc="04090001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7194FAA"/>
    <w:multiLevelType w:val="hybridMultilevel"/>
    <w:tmpl w:val="3BDE3BD6"/>
    <w:lvl w:ilvl="0" w:tplc="36A82BBC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C1B6935"/>
    <w:multiLevelType w:val="hybridMultilevel"/>
    <w:tmpl w:val="97460114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D127569"/>
    <w:multiLevelType w:val="hybridMultilevel"/>
    <w:tmpl w:val="9A7ACAF6"/>
    <w:lvl w:ilvl="0" w:tplc="D8B6629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ED501C1"/>
    <w:multiLevelType w:val="hybridMultilevel"/>
    <w:tmpl w:val="AB3EFCAC"/>
    <w:lvl w:ilvl="0" w:tplc="038A05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11144FB"/>
    <w:multiLevelType w:val="hybridMultilevel"/>
    <w:tmpl w:val="351E4762"/>
    <w:lvl w:ilvl="0" w:tplc="AEB6FF7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23B5A4D"/>
    <w:multiLevelType w:val="hybridMultilevel"/>
    <w:tmpl w:val="1C0E97A0"/>
    <w:lvl w:ilvl="0" w:tplc="787468C8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27B7C6C"/>
    <w:multiLevelType w:val="hybridMultilevel"/>
    <w:tmpl w:val="D80CD4BC"/>
    <w:lvl w:ilvl="0" w:tplc="2BA02564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>
    <w:nsid w:val="2A8451A2"/>
    <w:multiLevelType w:val="hybridMultilevel"/>
    <w:tmpl w:val="61740898"/>
    <w:lvl w:ilvl="0" w:tplc="235A79EA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>
    <w:nsid w:val="2BDC5492"/>
    <w:multiLevelType w:val="hybridMultilevel"/>
    <w:tmpl w:val="1B3C2038"/>
    <w:lvl w:ilvl="0" w:tplc="90B0206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EEF4025"/>
    <w:multiLevelType w:val="hybridMultilevel"/>
    <w:tmpl w:val="31D2CA26"/>
    <w:lvl w:ilvl="0" w:tplc="F9B8A08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5680C2B"/>
    <w:multiLevelType w:val="hybridMultilevel"/>
    <w:tmpl w:val="20FA9904"/>
    <w:lvl w:ilvl="0" w:tplc="E960A178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368A19D1"/>
    <w:multiLevelType w:val="hybridMultilevel"/>
    <w:tmpl w:val="FBDEF9C8"/>
    <w:lvl w:ilvl="0" w:tplc="E4761BB2">
      <w:start w:val="2"/>
      <w:numFmt w:val="bullet"/>
      <w:lvlText w:val="-"/>
      <w:lvlJc w:val="left"/>
      <w:pPr>
        <w:tabs>
          <w:tab w:val="num" w:pos="1425"/>
        </w:tabs>
        <w:ind w:left="1425" w:hanging="360"/>
      </w:pPr>
      <w:rPr>
        <w:rFonts w:ascii=".VnTime" w:eastAsia="Times New Roman" w:hAnsi=".VnTime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22">
    <w:nsid w:val="377410A7"/>
    <w:multiLevelType w:val="hybridMultilevel"/>
    <w:tmpl w:val="12742F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9856962"/>
    <w:multiLevelType w:val="hybridMultilevel"/>
    <w:tmpl w:val="4C76B880"/>
    <w:lvl w:ilvl="0" w:tplc="5CC0BC6E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B8227F8"/>
    <w:multiLevelType w:val="hybridMultilevel"/>
    <w:tmpl w:val="55AC350C"/>
    <w:lvl w:ilvl="0" w:tplc="7A1AA7C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F9A31F3"/>
    <w:multiLevelType w:val="hybridMultilevel"/>
    <w:tmpl w:val="E19CB21E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3FB95C3B"/>
    <w:multiLevelType w:val="hybridMultilevel"/>
    <w:tmpl w:val="6846D9D2"/>
    <w:lvl w:ilvl="0" w:tplc="A482969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1BA36C8"/>
    <w:multiLevelType w:val="hybridMultilevel"/>
    <w:tmpl w:val="E5CEA14A"/>
    <w:lvl w:ilvl="0" w:tplc="CB32D88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1EA7BEE"/>
    <w:multiLevelType w:val="hybridMultilevel"/>
    <w:tmpl w:val="1D440A4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3346BC"/>
    <w:multiLevelType w:val="hybridMultilevel"/>
    <w:tmpl w:val="3050C4FC"/>
    <w:lvl w:ilvl="0" w:tplc="DB22229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AAC2FD0"/>
    <w:multiLevelType w:val="hybridMultilevel"/>
    <w:tmpl w:val="FE302426"/>
    <w:lvl w:ilvl="0" w:tplc="8662F11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E262848"/>
    <w:multiLevelType w:val="hybridMultilevel"/>
    <w:tmpl w:val="95A43DF0"/>
    <w:lvl w:ilvl="0" w:tplc="04090001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2B467D6"/>
    <w:multiLevelType w:val="hybridMultilevel"/>
    <w:tmpl w:val="55A04DF4"/>
    <w:lvl w:ilvl="0" w:tplc="327C315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4904164"/>
    <w:multiLevelType w:val="hybridMultilevel"/>
    <w:tmpl w:val="706C5168"/>
    <w:lvl w:ilvl="0" w:tplc="CC54699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05B17FB"/>
    <w:multiLevelType w:val="hybridMultilevel"/>
    <w:tmpl w:val="E7322726"/>
    <w:lvl w:ilvl="0" w:tplc="9CFE50CA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3EB5988"/>
    <w:multiLevelType w:val="hybridMultilevel"/>
    <w:tmpl w:val="17FECF9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63C21DE"/>
    <w:multiLevelType w:val="hybridMultilevel"/>
    <w:tmpl w:val="87A2F2FE"/>
    <w:lvl w:ilvl="0" w:tplc="D8327FC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18"/>
  </w:num>
  <w:num w:numId="6">
    <w:abstractNumId w:val="28"/>
  </w:num>
  <w:num w:numId="7">
    <w:abstractNumId w:val="21"/>
  </w:num>
  <w:num w:numId="8">
    <w:abstractNumId w:val="26"/>
  </w:num>
  <w:num w:numId="9">
    <w:abstractNumId w:val="10"/>
  </w:num>
  <w:num w:numId="10">
    <w:abstractNumId w:val="27"/>
  </w:num>
  <w:num w:numId="11">
    <w:abstractNumId w:val="14"/>
  </w:num>
  <w:num w:numId="12">
    <w:abstractNumId w:val="36"/>
  </w:num>
  <w:num w:numId="13">
    <w:abstractNumId w:val="12"/>
  </w:num>
  <w:num w:numId="14">
    <w:abstractNumId w:val="19"/>
  </w:num>
  <w:num w:numId="15">
    <w:abstractNumId w:val="33"/>
  </w:num>
  <w:num w:numId="16">
    <w:abstractNumId w:val="20"/>
  </w:num>
  <w:num w:numId="17">
    <w:abstractNumId w:val="8"/>
  </w:num>
  <w:num w:numId="18">
    <w:abstractNumId w:val="24"/>
  </w:num>
  <w:num w:numId="19">
    <w:abstractNumId w:val="32"/>
  </w:num>
  <w:num w:numId="20">
    <w:abstractNumId w:val="30"/>
  </w:num>
  <w:num w:numId="21">
    <w:abstractNumId w:val="23"/>
  </w:num>
  <w:num w:numId="22">
    <w:abstractNumId w:val="34"/>
  </w:num>
  <w:num w:numId="23">
    <w:abstractNumId w:val="5"/>
  </w:num>
  <w:num w:numId="24">
    <w:abstractNumId w:val="4"/>
  </w:num>
  <w:num w:numId="25">
    <w:abstractNumId w:val="15"/>
  </w:num>
  <w:num w:numId="26">
    <w:abstractNumId w:val="31"/>
  </w:num>
  <w:num w:numId="27">
    <w:abstractNumId w:val="6"/>
  </w:num>
  <w:num w:numId="28">
    <w:abstractNumId w:val="7"/>
  </w:num>
  <w:num w:numId="29">
    <w:abstractNumId w:val="29"/>
  </w:num>
  <w:num w:numId="30">
    <w:abstractNumId w:val="17"/>
  </w:num>
  <w:num w:numId="31">
    <w:abstractNumId w:val="16"/>
  </w:num>
  <w:num w:numId="32">
    <w:abstractNumId w:val="35"/>
  </w:num>
  <w:num w:numId="33">
    <w:abstractNumId w:val="11"/>
  </w:num>
  <w:num w:numId="34">
    <w:abstractNumId w:val="9"/>
  </w:num>
  <w:num w:numId="35">
    <w:abstractNumId w:val="13"/>
  </w:num>
  <w:num w:numId="36">
    <w:abstractNumId w:val="25"/>
  </w:num>
  <w:num w:numId="37">
    <w:abstractNumId w:val="22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11266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27CED"/>
    <w:rsid w:val="00040EAC"/>
    <w:rsid w:val="00045055"/>
    <w:rsid w:val="0005375D"/>
    <w:rsid w:val="000A0752"/>
    <w:rsid w:val="000A0AEF"/>
    <w:rsid w:val="000B559E"/>
    <w:rsid w:val="000E5F4F"/>
    <w:rsid w:val="0010068A"/>
    <w:rsid w:val="00104E68"/>
    <w:rsid w:val="001355C3"/>
    <w:rsid w:val="00142029"/>
    <w:rsid w:val="00144C9C"/>
    <w:rsid w:val="0014515B"/>
    <w:rsid w:val="001705FF"/>
    <w:rsid w:val="001706B0"/>
    <w:rsid w:val="001727B8"/>
    <w:rsid w:val="00173861"/>
    <w:rsid w:val="00194F40"/>
    <w:rsid w:val="001B6459"/>
    <w:rsid w:val="00204B87"/>
    <w:rsid w:val="00226F4D"/>
    <w:rsid w:val="00245AA0"/>
    <w:rsid w:val="0028249E"/>
    <w:rsid w:val="002D369B"/>
    <w:rsid w:val="00302F1E"/>
    <w:rsid w:val="0031207C"/>
    <w:rsid w:val="0033492B"/>
    <w:rsid w:val="00337633"/>
    <w:rsid w:val="00344EA2"/>
    <w:rsid w:val="00355399"/>
    <w:rsid w:val="003615FD"/>
    <w:rsid w:val="00373FAE"/>
    <w:rsid w:val="003C3DD9"/>
    <w:rsid w:val="003D5FA4"/>
    <w:rsid w:val="003E2497"/>
    <w:rsid w:val="003E354E"/>
    <w:rsid w:val="004005C2"/>
    <w:rsid w:val="00405889"/>
    <w:rsid w:val="004120FF"/>
    <w:rsid w:val="00426CBD"/>
    <w:rsid w:val="0043245F"/>
    <w:rsid w:val="00433A60"/>
    <w:rsid w:val="00461E88"/>
    <w:rsid w:val="00476588"/>
    <w:rsid w:val="00481286"/>
    <w:rsid w:val="00481A91"/>
    <w:rsid w:val="0048367E"/>
    <w:rsid w:val="00491A18"/>
    <w:rsid w:val="004B2D08"/>
    <w:rsid w:val="004C248A"/>
    <w:rsid w:val="004F31C5"/>
    <w:rsid w:val="00500F97"/>
    <w:rsid w:val="00500FC6"/>
    <w:rsid w:val="005010E5"/>
    <w:rsid w:val="005136D9"/>
    <w:rsid w:val="00531363"/>
    <w:rsid w:val="00541BCC"/>
    <w:rsid w:val="00554298"/>
    <w:rsid w:val="00557BE3"/>
    <w:rsid w:val="0056658D"/>
    <w:rsid w:val="00571C93"/>
    <w:rsid w:val="00592FED"/>
    <w:rsid w:val="005C750F"/>
    <w:rsid w:val="005F40D5"/>
    <w:rsid w:val="00606208"/>
    <w:rsid w:val="006349B4"/>
    <w:rsid w:val="00650397"/>
    <w:rsid w:val="00656B28"/>
    <w:rsid w:val="00663E7A"/>
    <w:rsid w:val="00670769"/>
    <w:rsid w:val="0067453D"/>
    <w:rsid w:val="00690331"/>
    <w:rsid w:val="00695A58"/>
    <w:rsid w:val="006D3162"/>
    <w:rsid w:val="007B50E9"/>
    <w:rsid w:val="008119B7"/>
    <w:rsid w:val="0081307C"/>
    <w:rsid w:val="008C1ABC"/>
    <w:rsid w:val="00945E87"/>
    <w:rsid w:val="0097752B"/>
    <w:rsid w:val="009B316B"/>
    <w:rsid w:val="009D7084"/>
    <w:rsid w:val="009E4F8F"/>
    <w:rsid w:val="009E7486"/>
    <w:rsid w:val="009F1795"/>
    <w:rsid w:val="009F344E"/>
    <w:rsid w:val="00A24EBD"/>
    <w:rsid w:val="00A355D3"/>
    <w:rsid w:val="00A41045"/>
    <w:rsid w:val="00A43545"/>
    <w:rsid w:val="00A87277"/>
    <w:rsid w:val="00AA1588"/>
    <w:rsid w:val="00AA1CF2"/>
    <w:rsid w:val="00AA56DF"/>
    <w:rsid w:val="00AA736A"/>
    <w:rsid w:val="00AC2B28"/>
    <w:rsid w:val="00AD4D84"/>
    <w:rsid w:val="00AF116C"/>
    <w:rsid w:val="00B00930"/>
    <w:rsid w:val="00B20099"/>
    <w:rsid w:val="00B231AF"/>
    <w:rsid w:val="00B33BDE"/>
    <w:rsid w:val="00B51868"/>
    <w:rsid w:val="00B81D6A"/>
    <w:rsid w:val="00C045D6"/>
    <w:rsid w:val="00C12E76"/>
    <w:rsid w:val="00C1617A"/>
    <w:rsid w:val="00C7072E"/>
    <w:rsid w:val="00C926D7"/>
    <w:rsid w:val="00CA3F7F"/>
    <w:rsid w:val="00CB4B11"/>
    <w:rsid w:val="00CD69F7"/>
    <w:rsid w:val="00CE43F8"/>
    <w:rsid w:val="00D0434D"/>
    <w:rsid w:val="00D4577A"/>
    <w:rsid w:val="00D55013"/>
    <w:rsid w:val="00D70A6B"/>
    <w:rsid w:val="00D837D8"/>
    <w:rsid w:val="00DA15AB"/>
    <w:rsid w:val="00DA291D"/>
    <w:rsid w:val="00DB6593"/>
    <w:rsid w:val="00DD27BD"/>
    <w:rsid w:val="00DE2F1E"/>
    <w:rsid w:val="00DE5698"/>
    <w:rsid w:val="00DF3A9F"/>
    <w:rsid w:val="00E05AC0"/>
    <w:rsid w:val="00E25307"/>
    <w:rsid w:val="00E36A8D"/>
    <w:rsid w:val="00E9524C"/>
    <w:rsid w:val="00E95746"/>
    <w:rsid w:val="00E9718F"/>
    <w:rsid w:val="00EA6B82"/>
    <w:rsid w:val="00EB01A3"/>
    <w:rsid w:val="00F03A33"/>
    <w:rsid w:val="00F45BE8"/>
    <w:rsid w:val="00F50A8B"/>
    <w:rsid w:val="00F55ACC"/>
    <w:rsid w:val="00F60648"/>
    <w:rsid w:val="00F65ED2"/>
    <w:rsid w:val="00FD1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11266"/>
    <o:shapelayout v:ext="edit">
      <o:idmap v:ext="edit" data="1,6,7,8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List Bullet 2" w:uiPriority="0"/>
    <w:lsdException w:name="List Bullet 3" w:uiPriority="0"/>
    <w:lsdException w:name="List Bullet 4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0588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Heading2">
    <w:name w:val="heading 2"/>
    <w:basedOn w:val="Normal"/>
    <w:link w:val="Heading2Char"/>
    <w:qFormat/>
    <w:rsid w:val="00D70A6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rsid w:val="0033492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045D6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405889"/>
    <w:pPr>
      <w:spacing w:before="240" w:after="60"/>
      <w:outlineLvl w:val="4"/>
    </w:pPr>
    <w:rPr>
      <w:rFonts w:ascii=".VnTime" w:hAnsi=".VnTime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40588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qFormat/>
    <w:rsid w:val="00405889"/>
    <w:pPr>
      <w:spacing w:before="240" w:after="60"/>
      <w:outlineLvl w:val="6"/>
    </w:pPr>
    <w:rPr>
      <w:b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426CBD"/>
    <w:pPr>
      <w:keepNext/>
      <w:jc w:val="center"/>
      <w:outlineLvl w:val="7"/>
    </w:pPr>
    <w:rPr>
      <w:rFonts w:ascii=".VnTime" w:hAnsi=".VnTime"/>
    </w:rPr>
  </w:style>
  <w:style w:type="paragraph" w:styleId="Heading9">
    <w:name w:val="heading 9"/>
    <w:basedOn w:val="Normal"/>
    <w:next w:val="Normal"/>
    <w:link w:val="Heading9Char"/>
    <w:qFormat/>
    <w:rsid w:val="00405889"/>
    <w:pPr>
      <w:spacing w:before="240" w:after="60"/>
      <w:outlineLvl w:val="8"/>
    </w:pPr>
    <w:rPr>
      <w:rFonts w:ascii="Arial" w:hAnsi="Arial" w:cs="Arial"/>
      <w:b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17386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rsid w:val="00D70A6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apple-converted-space">
    <w:name w:val="apple-converted-space"/>
    <w:basedOn w:val="DefaultParagraphFont"/>
    <w:rsid w:val="00D70A6B"/>
  </w:style>
  <w:style w:type="paragraph" w:styleId="NormalWeb">
    <w:name w:val="Normal (Web)"/>
    <w:basedOn w:val="Normal"/>
    <w:unhideWhenUsed/>
    <w:rsid w:val="00D70A6B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nhideWhenUsed/>
    <w:rsid w:val="004C248A"/>
    <w:rPr>
      <w:color w:val="0000FF" w:themeColor="hyperlink"/>
      <w:u w:val="single"/>
    </w:rPr>
  </w:style>
  <w:style w:type="character" w:styleId="PageNumber">
    <w:name w:val="page number"/>
    <w:basedOn w:val="DefaultParagraphFont"/>
    <w:rsid w:val="00E05AC0"/>
  </w:style>
  <w:style w:type="character" w:customStyle="1" w:styleId="Heading1Char">
    <w:name w:val="Heading 1 Char"/>
    <w:basedOn w:val="DefaultParagraphFont"/>
    <w:link w:val="Heading1"/>
    <w:rsid w:val="004058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5889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5889"/>
    <w:rPr>
      <w:rFonts w:ascii=".VnTime" w:eastAsia="Times New Roman" w:hAnsi=".VnTime" w:cs="Times New Roman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rsid w:val="00405889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05889"/>
    <w:rPr>
      <w:rFonts w:ascii="Arial" w:eastAsia="Times New Roman" w:hAnsi="Arial" w:cs="Arial"/>
      <w:b/>
    </w:rPr>
  </w:style>
  <w:style w:type="paragraph" w:styleId="BodyText2">
    <w:name w:val="Body Text 2"/>
    <w:basedOn w:val="Normal"/>
    <w:link w:val="BodyText2Char"/>
    <w:rsid w:val="000A0AEF"/>
    <w:pPr>
      <w:spacing w:after="120" w:line="480" w:lineRule="auto"/>
    </w:pPr>
    <w:rPr>
      <w:rFonts w:ascii=".VnTime" w:hAnsi=".VnTime"/>
      <w:b/>
    </w:rPr>
  </w:style>
  <w:style w:type="character" w:customStyle="1" w:styleId="BodyText2Char">
    <w:name w:val="Body Text 2 Char"/>
    <w:basedOn w:val="DefaultParagraphFont"/>
    <w:link w:val="BodyText2"/>
    <w:rsid w:val="000A0AEF"/>
    <w:rPr>
      <w:rFonts w:ascii=".VnTime" w:eastAsia="Times New Roman" w:hAnsi=".VnTime" w:cs="Times New Roman"/>
      <w:b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3492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C045D6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Indent2">
    <w:name w:val="Body Text Indent 2"/>
    <w:basedOn w:val="Normal"/>
    <w:link w:val="BodyTextIndent2Char"/>
    <w:rsid w:val="0010068A"/>
    <w:pPr>
      <w:spacing w:after="120" w:line="480" w:lineRule="auto"/>
      <w:ind w:left="360"/>
    </w:pPr>
    <w:rPr>
      <w:rFonts w:ascii=".VnTime" w:hAnsi=".VnTime"/>
    </w:rPr>
  </w:style>
  <w:style w:type="character" w:customStyle="1" w:styleId="BodyTextIndent2Char">
    <w:name w:val="Body Text Indent 2 Char"/>
    <w:basedOn w:val="DefaultParagraphFont"/>
    <w:link w:val="BodyTextIndent2"/>
    <w:rsid w:val="0010068A"/>
    <w:rPr>
      <w:rFonts w:ascii=".VnTime" w:eastAsia="Times New Roman" w:hAnsi=".VnTime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10068A"/>
    <w:pPr>
      <w:jc w:val="center"/>
    </w:pPr>
    <w:rPr>
      <w:rFonts w:ascii=".VnTimeH" w:hAnsi=".VnTimeH"/>
      <w:b/>
      <w:bCs/>
      <w:u w:val="single"/>
    </w:rPr>
  </w:style>
  <w:style w:type="character" w:customStyle="1" w:styleId="MTEquationSection">
    <w:name w:val="MTEquationSection"/>
    <w:basedOn w:val="DefaultParagraphFont"/>
    <w:rsid w:val="00245AA0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45AA0"/>
    <w:pPr>
      <w:tabs>
        <w:tab w:val="center" w:pos="4900"/>
        <w:tab w:val="right" w:pos="9800"/>
      </w:tabs>
    </w:pPr>
    <w:rPr>
      <w:sz w:val="24"/>
      <w:szCs w:val="24"/>
    </w:rPr>
  </w:style>
  <w:style w:type="paragraph" w:customStyle="1" w:styleId="Char">
    <w:name w:val="Char"/>
    <w:autoRedefine/>
    <w:rsid w:val="00226F4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odyTextIndent3">
    <w:name w:val="Body Text Indent 3"/>
    <w:basedOn w:val="Normal"/>
    <w:link w:val="BodyTextIndent3Char"/>
    <w:unhideWhenUsed/>
    <w:rsid w:val="00AA1CF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AA1CF2"/>
    <w:rPr>
      <w:rFonts w:ascii="Times New Roman" w:eastAsia="Times New Roman" w:hAnsi="Times New Roman"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rsid w:val="00AA56DF"/>
    <w:pPr>
      <w:spacing w:line="288" w:lineRule="auto"/>
      <w:ind w:firstLine="327"/>
      <w:jc w:val="both"/>
    </w:pPr>
    <w:rPr>
      <w:rFonts w:ascii=".VnTime" w:hAnsi=".VnTime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A56DF"/>
    <w:rPr>
      <w:rFonts w:ascii=".VnTime" w:eastAsia="Times New Roman" w:hAnsi=".VnTime" w:cs="Times New Roman"/>
      <w:sz w:val="28"/>
      <w:szCs w:val="24"/>
    </w:rPr>
  </w:style>
  <w:style w:type="paragraph" w:styleId="BodyText3">
    <w:name w:val="Body Text 3"/>
    <w:basedOn w:val="Normal"/>
    <w:link w:val="BodyText3Char"/>
    <w:rsid w:val="00AA56DF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A56DF"/>
    <w:rPr>
      <w:rFonts w:ascii=".VnTime" w:eastAsia="Times New Roman" w:hAnsi=".VnTime" w:cs="Times New Roman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AA56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Heading8Char">
    <w:name w:val="Heading 8 Char"/>
    <w:basedOn w:val="DefaultParagraphFont"/>
    <w:link w:val="Heading8"/>
    <w:rsid w:val="00426CBD"/>
    <w:rPr>
      <w:rFonts w:ascii=".VnTime" w:eastAsia="Times New Roman" w:hAnsi=".VnTime" w:cs="Times New Roman"/>
      <w:sz w:val="28"/>
      <w:szCs w:val="28"/>
    </w:rPr>
  </w:style>
  <w:style w:type="paragraph" w:styleId="z-TopofForm">
    <w:name w:val="HTML Top of Form"/>
    <w:basedOn w:val="Normal"/>
    <w:next w:val="Normal"/>
    <w:link w:val="z-TopofFormChar"/>
    <w:hidden/>
    <w:rsid w:val="005313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531363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5313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531363"/>
    <w:rPr>
      <w:rFonts w:ascii="Arial" w:eastAsia="Times New Roman" w:hAnsi="Arial" w:cs="Arial"/>
      <w:vanish/>
      <w:sz w:val="16"/>
      <w:szCs w:val="16"/>
    </w:rPr>
  </w:style>
  <w:style w:type="character" w:customStyle="1" w:styleId="textexposedshow">
    <w:name w:val="text_exposed_show"/>
    <w:basedOn w:val="DefaultParagraphFont"/>
    <w:rsid w:val="00531363"/>
  </w:style>
  <w:style w:type="character" w:styleId="Emphasis">
    <w:name w:val="Emphasis"/>
    <w:basedOn w:val="DefaultParagraphFont"/>
    <w:qFormat/>
    <w:rsid w:val="00531363"/>
    <w:rPr>
      <w:i/>
      <w:iCs/>
    </w:rPr>
  </w:style>
  <w:style w:type="character" w:customStyle="1" w:styleId="uficommentbody">
    <w:name w:val="uficommentbody"/>
    <w:basedOn w:val="DefaultParagraphFont"/>
    <w:rsid w:val="00491A18"/>
  </w:style>
  <w:style w:type="paragraph" w:styleId="ListBullet">
    <w:name w:val="List Bullet"/>
    <w:basedOn w:val="Normal"/>
    <w:autoRedefine/>
    <w:rsid w:val="00F60648"/>
    <w:pPr>
      <w:numPr>
        <w:numId w:val="1"/>
      </w:numPr>
    </w:pPr>
    <w:rPr>
      <w:rFonts w:ascii=".VnTime" w:hAnsi=".VnTime"/>
      <w:szCs w:val="24"/>
    </w:rPr>
  </w:style>
  <w:style w:type="paragraph" w:styleId="ListBullet2">
    <w:name w:val="List Bullet 2"/>
    <w:basedOn w:val="Normal"/>
    <w:autoRedefine/>
    <w:rsid w:val="00F60648"/>
    <w:pPr>
      <w:numPr>
        <w:numId w:val="2"/>
      </w:numPr>
      <w:tabs>
        <w:tab w:val="clear" w:pos="643"/>
        <w:tab w:val="num" w:pos="720"/>
      </w:tabs>
      <w:ind w:left="720"/>
    </w:pPr>
    <w:rPr>
      <w:rFonts w:ascii=".VnTime" w:hAnsi=".VnTime"/>
      <w:szCs w:val="24"/>
    </w:rPr>
  </w:style>
  <w:style w:type="paragraph" w:styleId="ListBullet3">
    <w:name w:val="List Bullet 3"/>
    <w:basedOn w:val="Normal"/>
    <w:autoRedefine/>
    <w:rsid w:val="00F60648"/>
    <w:pPr>
      <w:numPr>
        <w:numId w:val="3"/>
      </w:numPr>
      <w:tabs>
        <w:tab w:val="clear" w:pos="926"/>
        <w:tab w:val="num" w:pos="1080"/>
      </w:tabs>
      <w:ind w:left="1080"/>
    </w:pPr>
    <w:rPr>
      <w:rFonts w:ascii=".VnTime" w:hAnsi=".VnTime"/>
      <w:szCs w:val="24"/>
    </w:rPr>
  </w:style>
  <w:style w:type="paragraph" w:styleId="ListBullet4">
    <w:name w:val="List Bullet 4"/>
    <w:basedOn w:val="Normal"/>
    <w:autoRedefine/>
    <w:rsid w:val="00F60648"/>
    <w:pPr>
      <w:numPr>
        <w:numId w:val="4"/>
      </w:numPr>
      <w:tabs>
        <w:tab w:val="clear" w:pos="1209"/>
        <w:tab w:val="num" w:pos="1440"/>
      </w:tabs>
      <w:ind w:left="1440"/>
    </w:pPr>
    <w:rPr>
      <w:rFonts w:ascii=".VnTime" w:hAnsi=".VnTime"/>
      <w:szCs w:val="24"/>
    </w:rPr>
  </w:style>
  <w:style w:type="character" w:styleId="Strong">
    <w:name w:val="Strong"/>
    <w:basedOn w:val="DefaultParagraphFont"/>
    <w:qFormat/>
    <w:rsid w:val="00D837D8"/>
    <w:rPr>
      <w:b/>
      <w:bCs/>
    </w:rPr>
  </w:style>
  <w:style w:type="character" w:customStyle="1" w:styleId="fcg">
    <w:name w:val="fcg"/>
    <w:basedOn w:val="DefaultParagraphFont"/>
    <w:rsid w:val="00D837D8"/>
  </w:style>
  <w:style w:type="character" w:customStyle="1" w:styleId="ufitranslatedtext">
    <w:name w:val="ufitranslatedtext"/>
    <w:basedOn w:val="DefaultParagraphFont"/>
    <w:rsid w:val="00D837D8"/>
  </w:style>
  <w:style w:type="character" w:customStyle="1" w:styleId="pls">
    <w:name w:val="pls"/>
    <w:basedOn w:val="DefaultParagraphFont"/>
    <w:rsid w:val="00D837D8"/>
  </w:style>
  <w:style w:type="character" w:styleId="FollowedHyperlink">
    <w:name w:val="FollowedHyperlink"/>
    <w:basedOn w:val="DefaultParagraphFont"/>
    <w:rsid w:val="00B81D6A"/>
    <w:rPr>
      <w:color w:val="0000FF"/>
      <w:u w:val="single"/>
    </w:rPr>
  </w:style>
  <w:style w:type="character" w:customStyle="1" w:styleId="emoticonemoticonwink">
    <w:name w:val="emoticon emoticon_wink"/>
    <w:basedOn w:val="DefaultParagraphFont"/>
    <w:rsid w:val="00B81D6A"/>
  </w:style>
  <w:style w:type="character" w:customStyle="1" w:styleId="emoticonemoticontongue">
    <w:name w:val="emoticon emoticon_tongue"/>
    <w:basedOn w:val="DefaultParagraphFont"/>
    <w:rsid w:val="00B81D6A"/>
  </w:style>
  <w:style w:type="character" w:customStyle="1" w:styleId="emoticonemoticonsmile">
    <w:name w:val="emoticon emoticon_smile"/>
    <w:basedOn w:val="DefaultParagraphFont"/>
    <w:rsid w:val="00B81D6A"/>
  </w:style>
  <w:style w:type="character" w:customStyle="1" w:styleId="5uzb">
    <w:name w:val="_5uzb"/>
    <w:basedOn w:val="DefaultParagraphFont"/>
    <w:rsid w:val="00B81D6A"/>
  </w:style>
  <w:style w:type="paragraph" w:styleId="DocumentMap">
    <w:name w:val="Document Map"/>
    <w:basedOn w:val="Normal"/>
    <w:link w:val="DocumentMapChar"/>
    <w:semiHidden/>
    <w:rsid w:val="00B81D6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81D6A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apple-style-span">
    <w:name w:val="apple-style-span"/>
    <w:basedOn w:val="DefaultParagraphFont"/>
    <w:rsid w:val="009D7084"/>
  </w:style>
  <w:style w:type="paragraph" w:customStyle="1" w:styleId="msolistparagraphcxspmiddle">
    <w:name w:val="msolistparagraphcxspmiddle"/>
    <w:basedOn w:val="Normal"/>
    <w:rsid w:val="00040EAC"/>
    <w:pPr>
      <w:spacing w:before="100" w:beforeAutospacing="1" w:after="100" w:afterAutospacing="1"/>
    </w:pPr>
    <w:rPr>
      <w:sz w:val="24"/>
      <w:szCs w:val="24"/>
    </w:rPr>
  </w:style>
  <w:style w:type="character" w:customStyle="1" w:styleId="apple-tab-span">
    <w:name w:val="apple-tab-span"/>
    <w:basedOn w:val="DefaultParagraphFont"/>
    <w:rsid w:val="003E249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7.bin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2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8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header" Target="header3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4AC657-0E28-4F94-B77E-4DE2857B55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1</Pages>
  <Words>6297</Words>
  <Characters>35898</Characters>
  <Application>Microsoft Office Word</Application>
  <DocSecurity>0</DocSecurity>
  <Lines>299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0T10:07:00Z</cp:lastPrinted>
  <dcterms:created xsi:type="dcterms:W3CDTF">2019-08-20T10:09:00Z</dcterms:created>
  <dcterms:modified xsi:type="dcterms:W3CDTF">2019-08-20T10:09:00Z</dcterms:modified>
</cp:coreProperties>
</file>